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6B7C7F38" w:rsidR="001D3096" w:rsidRPr="001D3096" w:rsidRDefault="008574CB" w:rsidP="001D3096">
      <w:r>
        <w:rPr>
          <w:rFonts w:asciiTheme="majorHAnsi" w:hAnsiTheme="majorHAnsi" w:cstheme="majorHAnsi"/>
          <w:noProof/>
          <w:vertAlign w:val="subscript"/>
        </w:rPr>
        <mc:AlternateContent>
          <mc:Choice Requires="wps">
            <w:drawing>
              <wp:anchor distT="0" distB="0" distL="114300" distR="114300" simplePos="0" relativeHeight="251658255" behindDoc="0" locked="0" layoutInCell="1" allowOverlap="1" wp14:anchorId="3C408358" wp14:editId="426AD06A">
                <wp:simplePos x="0" y="0"/>
                <wp:positionH relativeFrom="column">
                  <wp:posOffset>5147310</wp:posOffset>
                </wp:positionH>
                <wp:positionV relativeFrom="paragraph">
                  <wp:posOffset>9538335</wp:posOffset>
                </wp:positionV>
                <wp:extent cx="1423988" cy="223838"/>
                <wp:effectExtent l="0" t="0" r="0" b="43180"/>
                <wp:wrapNone/>
                <wp:docPr id="24" name="Rectangle 24">
                  <a:hlinkClick xmlns:a="http://schemas.openxmlformats.org/drawingml/2006/main" r:id="rId1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w:pict>
              <v:rect w14:anchorId="49301CA6" id="Rectangle 24" o:spid="_x0000_s1026" alt="&quot;&quot;" href="https://www.ocr.org.uk/maths" style="position:absolute;margin-left:405.3pt;margin-top:751.05pt;width:112.15pt;height:17.65pt;z-index:25165825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" o:button="t" filled="f" stroked="f">
                <v:fill o:detectmouseclick="t"/>
                <v:shadow on="t" color="black" opacity="22937f" origin=",.5" offset="0,.63889mm"/>
              </v:rect>
            </w:pict>
          </mc:Fallback>
        </mc:AlternateContent>
      </w:r>
      <w:r w:rsidR="00FA4971">
        <w:rPr>
          <w:noProof/>
          <w:vertAlign w:val="subscript"/>
        </w:rPr>
        <w:drawing>
          <wp:anchor distT="0" distB="0" distL="114300" distR="114300" simplePos="0" relativeHeight="251658254" behindDoc="0" locked="0" layoutInCell="1" allowOverlap="1" wp14:anchorId="02EFBB70" wp14:editId="1322DAA0">
            <wp:simplePos x="0" y="0"/>
            <wp:positionH relativeFrom="column">
              <wp:posOffset>-720090</wp:posOffset>
            </wp:positionH>
            <wp:positionV relativeFrom="paragraph">
              <wp:posOffset>-696277</wp:posOffset>
            </wp:positionV>
            <wp:extent cx="7558088" cy="10691108"/>
            <wp:effectExtent l="0" t="0" r="5080" b="0"/>
            <wp:wrapNone/>
            <wp:docPr id="2" name="Picture 2" descr="GCSE (9-1) Mathematics J560/01 Alternative Paper -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CSE (9-1) Mathematics J560/01 Alternative Paper - Summer 2023 series"/>
                    <pic:cNvPicPr/>
                  </pic:nvPicPr>
                  <pic:blipFill>
                    <a:blip r:embed="rId12"/>
                    <a:stretch>
                      <a:fillRect/>
                    </a:stretch>
                  </pic:blipFill>
                  <pic:spPr>
                    <a:xfrm>
                      <a:off x="0" y="0"/>
                      <a:ext cx="7575163" cy="10715261"/>
                    </a:xfrm>
                    <a:prstGeom prst="rect">
                      <a:avLst/>
                    </a:prstGeom>
                  </pic:spPr>
                </pic:pic>
              </a:graphicData>
            </a:graphic>
            <wp14:sizeRelH relativeFrom="margin">
              <wp14:pctWidth>0</wp14:pctWidth>
            </wp14:sizeRelH>
            <wp14:sizeRelV relativeFrom="margin">
              <wp14:pctHeight>0</wp14:pctHeight>
            </wp14:sizeRelV>
          </wp:anchor>
        </w:drawing>
      </w:r>
      <w:r w:rsidR="00A6233C">
        <w:rPr>
          <w:noProof/>
          <w:vertAlign w:val="subscript"/>
        </w:rPr>
        <mc:AlternateContent>
          <mc:Choice Requires="wps">
            <w:drawing>
              <wp:anchor distT="0" distB="0" distL="114300" distR="114300" simplePos="0" relativeHeight="251658245" behindDoc="0" locked="0" layoutInCell="1" allowOverlap="1" wp14:anchorId="66FC1C6C" wp14:editId="5129FFA4">
                <wp:simplePos x="0" y="0"/>
                <wp:positionH relativeFrom="column">
                  <wp:posOffset>3886827</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4B302" w14:textId="53C34FD3" w:rsidR="0097025D" w:rsidRPr="006C68B4" w:rsidRDefault="00CC31CC" w:rsidP="00A6233C">
                            <w:pPr>
                              <w:jc w:val="right"/>
                              <w:rPr>
                                <w:b/>
                                <w:bCs/>
                                <w:color w:val="AF1829"/>
                                <w:sz w:val="28"/>
                                <w:szCs w:val="28"/>
                              </w:rPr>
                            </w:pPr>
                            <w:hyperlink r:id="rId13" w:history="1">
                              <w:r w:rsidR="0097025D"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style="position:absolute;margin-left:306.05pt;margin-top:747.4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53C34FD3" w:rsidR="0097025D" w:rsidRPr="006C68B4" w:rsidRDefault="00CC31CC" w:rsidP="00A6233C">
                      <w:pPr>
                        <w:jc w:val="right"/>
                        <w:rPr>
                          <w:b/>
                          <w:bCs/>
                          <w:color w:val="AF1829"/>
                          <w:sz w:val="28"/>
                          <w:szCs w:val="28"/>
                        </w:rPr>
                      </w:pPr>
                      <w:hyperlink r:id="rId14" w:history="1">
                        <w:r w:rsidR="0097025D" w:rsidRPr="006C68B4">
                          <w:rPr>
                            <w:rStyle w:val="Hyperlink"/>
                            <w:b/>
                            <w:bCs/>
                            <w:color w:val="AF1829"/>
                            <w:sz w:val="28"/>
                            <w:szCs w:val="28"/>
                            <w:u w:val="none"/>
                          </w:rPr>
                          <w:t>ocr.org.uk/maths</w:t>
                        </w:r>
                      </w:hyperlink>
                    </w:p>
                  </w:txbxContent>
                </v:textbox>
              </v:shape>
            </w:pict>
          </mc:Fallback>
        </mc:AlternateContent>
      </w:r>
      <w:r w:rsidR="00A72BCD">
        <w:t>A</w:t>
      </w:r>
    </w:p>
    <w:p w14:paraId="71C82C8B" w14:textId="77777777" w:rsidR="00A6233C" w:rsidRDefault="00A6233C" w:rsidP="001D3096">
      <w:pPr>
        <w:sectPr w:rsidR="00A6233C" w:rsidSect="00D64408">
          <w:headerReference w:type="default" r:id="rId15"/>
          <w:head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t>Introduction</w:t>
      </w:r>
    </w:p>
    <w:p w14:paraId="0B7F32FE" w14:textId="77777777" w:rsidR="00773D1F" w:rsidRPr="003E371B" w:rsidRDefault="00773D1F" w:rsidP="00773D1F">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9D3F070" w14:textId="7B51FF2B" w:rsidR="00773D1F" w:rsidRDefault="00773D1F" w:rsidP="00773D1F">
      <w:pPr>
        <w:spacing w:before="120" w:line="276" w:lineRule="auto"/>
        <w:rPr>
          <w:rFonts w:eastAsia="Times New Roman"/>
        </w:rPr>
      </w:pPr>
      <w:r w:rsidRPr="003E371B">
        <w:rPr>
          <w:rFonts w:eastAsia="Times New Roman"/>
        </w:rPr>
        <w:t xml:space="preserve">This Alternative Paper is an amended version of </w:t>
      </w:r>
      <w:r w:rsidRPr="004A131E">
        <w:rPr>
          <w:rFonts w:eastAsia="Times New Roman"/>
        </w:rPr>
        <w:t>one of the Summer 202</w:t>
      </w:r>
      <w:r w:rsidR="0078768D">
        <w:rPr>
          <w:rFonts w:eastAsia="Times New Roman"/>
        </w:rPr>
        <w:t>3</w:t>
      </w:r>
      <w:r w:rsidRPr="004A131E">
        <w:rPr>
          <w:rFonts w:eastAsia="Times New Roman"/>
        </w:rPr>
        <w:t xml:space="preserve"> series papers. The wording and topics assessed are essentially the same, but the responses students need to make will be different. Using both this paper and the corresponding Summer 202</w:t>
      </w:r>
      <w:r w:rsidR="0078768D">
        <w:rPr>
          <w:rFonts w:eastAsia="Times New Roman"/>
        </w:rPr>
        <w:t>3</w:t>
      </w:r>
      <w:r w:rsidRPr="004A131E">
        <w:rPr>
          <w:rFonts w:eastAsia="Times New Roman"/>
        </w:rPr>
        <w:t xml:space="preserve"> exam paper with your students at different points in the year will allow you to</w:t>
      </w:r>
      <w:r w:rsidRPr="003E371B">
        <w:rPr>
          <w:rFonts w:eastAsia="Times New Roman"/>
        </w:rPr>
        <w:t xml:space="preserve"> monitor how their learning has progressed in the time between the two papers.</w:t>
      </w:r>
    </w:p>
    <w:p w14:paraId="42BBCFC8" w14:textId="34BD7F35" w:rsidR="00773D1F" w:rsidRPr="003E371B" w:rsidRDefault="00773D1F" w:rsidP="00773D1F">
      <w:pPr>
        <w:spacing w:before="120" w:line="276" w:lineRule="auto"/>
        <w:rPr>
          <w:rFonts w:eastAsia="Times New Roman"/>
        </w:rPr>
      </w:pPr>
      <w:r>
        <w:rPr>
          <w:rFonts w:eastAsia="Times New Roman"/>
        </w:rPr>
        <w:t>Please note that when students originally sat this paper in 202</w:t>
      </w:r>
      <w:r w:rsidR="0078768D">
        <w:rPr>
          <w:rFonts w:eastAsia="Times New Roman"/>
        </w:rPr>
        <w:t>3</w:t>
      </w:r>
      <w:r>
        <w:rPr>
          <w:rFonts w:eastAsia="Times New Roman"/>
        </w:rPr>
        <w:t xml:space="preserve">, they were given a formulae sheet. Foundation tier and Higher tier formulae sheets are </w:t>
      </w:r>
      <w:r w:rsidR="00AA74E5">
        <w:rPr>
          <w:rFonts w:eastAsia="Times New Roman"/>
        </w:rPr>
        <w:t xml:space="preserve">published on </w:t>
      </w:r>
      <w:hyperlink r:id="rId17" w:history="1">
        <w:r w:rsidR="0039185D" w:rsidRPr="00DD6E36">
          <w:rPr>
            <w:rStyle w:val="Hyperlink"/>
            <w:rFonts w:eastAsia="Times New Roman"/>
          </w:rPr>
          <w:t>Teach Cambridge</w:t>
        </w:r>
      </w:hyperlink>
      <w:r w:rsidR="00AA74E5">
        <w:rPr>
          <w:rFonts w:eastAsia="Times New Roman"/>
        </w:rPr>
        <w:t xml:space="preserve"> alongside the</w:t>
      </w:r>
      <w:r>
        <w:rPr>
          <w:rFonts w:eastAsia="Times New Roman"/>
        </w:rPr>
        <w:t xml:space="preserve"> Alternative Paper</w:t>
      </w:r>
      <w:r w:rsidR="00BA7B0B">
        <w:rPr>
          <w:rFonts w:eastAsia="Times New Roman"/>
        </w:rPr>
        <w:t>s</w:t>
      </w:r>
      <w:r>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3E371B">
        <w:rPr>
          <w:rFonts w:eastAsia="Times New Roman"/>
        </w:rPr>
        <w:t>Additional Alternative Papers and past papers are available to download from</w:t>
      </w:r>
      <w:r w:rsidR="00C72AEE">
        <w:rPr>
          <w:rFonts w:eastAsia="Times New Roman"/>
        </w:rPr>
        <w:t xml:space="preserve"> </w:t>
      </w:r>
      <w:hyperlink r:id="rId18" w:history="1">
        <w:r w:rsidR="00A360F8" w:rsidRPr="00DD6E36">
          <w:rPr>
            <w:rStyle w:val="Hyperlink"/>
            <w:rFonts w:eastAsia="Times New Roman"/>
          </w:rPr>
          <w:t>Teach Cambridge</w:t>
        </w:r>
      </w:hyperlink>
      <w:r w:rsidR="00A360F8">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D64408">
          <w:headerReference w:type="default" r:id="rId19"/>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6BDA07E8"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F5405">
        <w:rPr>
          <w:rFonts w:eastAsia="Arial"/>
          <w:b/>
          <w:bCs/>
          <w:color w:val="231F20"/>
          <w:sz w:val="36"/>
          <w:szCs w:val="36"/>
        </w:rPr>
        <w:t>1</w:t>
      </w:r>
      <w:r w:rsidRPr="00B472B6">
        <w:rPr>
          <w:rFonts w:eastAsia="Arial"/>
          <w:b/>
          <w:bCs/>
          <w:color w:val="231F20"/>
          <w:sz w:val="36"/>
          <w:szCs w:val="36"/>
        </w:rPr>
        <w:t xml:space="preserve"> Paper </w:t>
      </w:r>
      <w:r w:rsidR="00FF5405">
        <w:rPr>
          <w:rFonts w:eastAsia="Arial"/>
          <w:b/>
          <w:bCs/>
          <w:color w:val="231F20"/>
          <w:sz w:val="36"/>
          <w:szCs w:val="36"/>
        </w:rPr>
        <w:t>1</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14676F9E"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1F288B">
        <w:rPr>
          <w:rFonts w:eastAsia="Arial"/>
          <w:b/>
          <w:bCs/>
          <w:color w:val="231F20"/>
          <w:sz w:val="36"/>
          <w:szCs w:val="36"/>
        </w:rPr>
        <w:t>Summer</w:t>
      </w:r>
      <w:r w:rsidRPr="00FD4E95">
        <w:rPr>
          <w:rFonts w:eastAsia="Arial"/>
          <w:b/>
          <w:bCs/>
          <w:color w:val="231F20"/>
          <w:sz w:val="36"/>
          <w:szCs w:val="36"/>
        </w:rPr>
        <w:t xml:space="preserve"> 202</w:t>
      </w:r>
      <w:r w:rsidR="00CA405C">
        <w:rPr>
          <w:rFonts w:eastAsia="Arial"/>
          <w:b/>
          <w:bCs/>
          <w:color w:val="231F20"/>
          <w:sz w:val="36"/>
          <w:szCs w:val="36"/>
        </w:rPr>
        <w:t>3</w:t>
      </w:r>
      <w:r w:rsidRPr="00FD4E95">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7D9EB710" w:rsidR="003D5E74" w:rsidRDefault="00E061B1" w:rsidP="003D5E74">
      <w:r>
        <w:rPr>
          <w:rFonts w:eastAsia="Calibri"/>
          <w:noProof/>
          <w:sz w:val="16"/>
          <w:szCs w:val="16"/>
        </w:rPr>
        <mc:AlternateContent>
          <mc:Choice Requires="wps">
            <w:drawing>
              <wp:anchor distT="0" distB="0" distL="114300" distR="114300" simplePos="0" relativeHeight="251658253" behindDoc="0" locked="0" layoutInCell="1" allowOverlap="1" wp14:anchorId="126725E6" wp14:editId="6F01A459">
                <wp:simplePos x="0" y="0"/>
                <wp:positionH relativeFrom="column">
                  <wp:posOffset>4220058</wp:posOffset>
                </wp:positionH>
                <wp:positionV relativeFrom="paragraph">
                  <wp:posOffset>346786</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32.3pt;margin-top:27.3pt;width:70.85pt;height:70.85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3"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3;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arto="http://schemas.microsoft.com/office/word/2006/arto">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2"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38;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DA12E5">
        <w:rPr>
          <w:rFonts w:ascii="Times New Roman" w:hAnsi="Times New Roman"/>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DA12E5">
        <w:rPr>
          <w:rFonts w:ascii="Times New Roman" w:hAnsi="Times New Roman"/>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303EDB70"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0F4603">
        <w:rPr>
          <w:rStyle w:val="bold"/>
        </w:rPr>
        <w:t>2</w:t>
      </w:r>
      <w:r w:rsidR="00431EE0">
        <w:rPr>
          <w:rStyle w:val="bold"/>
        </w:rPr>
        <w:t>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D64408">
          <w:headerReference w:type="default" r:id="rId21"/>
          <w:footerReference w:type="default" r:id="rId22"/>
          <w:pgSz w:w="11900" w:h="16840"/>
          <w:pgMar w:top="1134" w:right="1134" w:bottom="851" w:left="1134" w:header="709" w:footer="567" w:gutter="0"/>
          <w:pgNumType w:start="1"/>
          <w:cols w:space="708"/>
          <w:docGrid w:linePitch="360"/>
        </w:sectPr>
      </w:pPr>
    </w:p>
    <w:p w14:paraId="71E69B0A" w14:textId="77777777" w:rsidR="00F75B89" w:rsidRDefault="00F75B89"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rPr>
          <w:b/>
          <w:bCs/>
        </w:rPr>
      </w:pPr>
    </w:p>
    <w:p w14:paraId="0AE9031B" w14:textId="042A9D71" w:rsidR="00F13C2E" w:rsidRDefault="0078768D"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r w:rsidRPr="005D284A">
        <w:rPr>
          <w:b/>
          <w:bCs/>
        </w:rPr>
        <w:t>1</w:t>
      </w:r>
      <w:r>
        <w:tab/>
        <w:t>Here is a list of numbers.</w:t>
      </w:r>
    </w:p>
    <w:p w14:paraId="79E8ECA0" w14:textId="4ED3306B" w:rsidR="0078768D" w:rsidRDefault="0078768D"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r>
        <w:br/>
      </w:r>
      <w:r w:rsidR="00DA6E33">
        <w:t>6</w:t>
      </w:r>
      <w:r w:rsidR="00C2233F">
        <w:tab/>
      </w:r>
      <w:r w:rsidR="00DA6E33">
        <w:t>17</w:t>
      </w:r>
      <w:r w:rsidR="00C2233F">
        <w:tab/>
      </w:r>
      <w:r w:rsidR="00DA6E33">
        <w:t>20</w:t>
      </w:r>
      <w:r w:rsidR="00C2233F">
        <w:tab/>
      </w:r>
      <w:r w:rsidR="00DA6E33">
        <w:t>27</w:t>
      </w:r>
      <w:r w:rsidR="00C2233F">
        <w:tab/>
      </w:r>
      <w:r w:rsidR="00DA6E33">
        <w:t>38</w:t>
      </w:r>
      <w:r w:rsidR="00C2233F">
        <w:tab/>
      </w:r>
      <w:r w:rsidR="00DA6E33">
        <w:t>50</w:t>
      </w:r>
      <w:r w:rsidR="00C2233F">
        <w:tab/>
      </w:r>
      <w:r w:rsidR="00DA6E33">
        <w:t>75</w:t>
      </w:r>
      <w:r w:rsidR="00C2233F">
        <w:tab/>
      </w:r>
      <w:r w:rsidR="00DA6E33">
        <w:t>102</w:t>
      </w:r>
      <w:r>
        <w:br/>
      </w:r>
      <w:r>
        <w:br/>
        <w:t xml:space="preserve">From this </w:t>
      </w:r>
      <w:r w:rsidR="00475390">
        <w:t>l</w:t>
      </w:r>
      <w:r>
        <w:t>ist, write down</w:t>
      </w:r>
      <w:r>
        <w:br/>
      </w:r>
    </w:p>
    <w:p w14:paraId="25C52FD7" w14:textId="50C732C1" w:rsidR="0078768D" w:rsidRDefault="0078768D"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r>
        <w:rPr>
          <w:b/>
          <w:bCs/>
        </w:rPr>
        <w:tab/>
        <w:t>(a)</w:t>
      </w:r>
      <w:r>
        <w:rPr>
          <w:b/>
          <w:bCs/>
        </w:rPr>
        <w:tab/>
      </w:r>
      <w:r>
        <w:t>an</w:t>
      </w:r>
      <w:r w:rsidR="00DA6E33">
        <w:t xml:space="preserve"> odd </w:t>
      </w:r>
      <w:r>
        <w:t>number,</w:t>
      </w:r>
      <w:r>
        <w:br/>
      </w:r>
    </w:p>
    <w:p w14:paraId="3D80B185" w14:textId="77777777" w:rsidR="0078768D" w:rsidRDefault="0078768D"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47560C5A" w14:textId="77777777" w:rsidR="00FA4971" w:rsidRDefault="00FA4971"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015A371C" w14:textId="7A925C8E" w:rsidR="0078768D" w:rsidRPr="008A5B93" w:rsidRDefault="0078768D" w:rsidP="00392FAF">
      <w:pPr>
        <w:pStyle w:val="ListParagraph"/>
        <w:numPr>
          <w:ilvl w:val="0"/>
          <w:numId w:val="28"/>
        </w:numPr>
        <w:jc w:val="right"/>
      </w:pPr>
      <w:r>
        <w:t xml:space="preserve"> </w:t>
      </w:r>
      <w:r w:rsidRPr="008A5B93">
        <w:t>…</w:t>
      </w:r>
      <w:r w:rsidR="00392FAF">
        <w:t>…..</w:t>
      </w:r>
      <w:r w:rsidRPr="008A5B93">
        <w:t>…..……………</w:t>
      </w:r>
      <w:r w:rsidR="004617C4">
        <w:t>………………..</w:t>
      </w:r>
      <w:r w:rsidRPr="008A5B93">
        <w:t xml:space="preserve">… </w:t>
      </w:r>
      <w:r w:rsidRPr="00392FAF">
        <w:rPr>
          <w:b/>
        </w:rPr>
        <w:t>[1]</w:t>
      </w:r>
    </w:p>
    <w:p w14:paraId="2EFED5BB" w14:textId="77777777" w:rsidR="0078768D" w:rsidRDefault="0078768D"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01090306" w14:textId="1093366C" w:rsidR="004C0768" w:rsidRDefault="004C0768"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r>
        <w:tab/>
      </w:r>
      <w:r w:rsidRPr="004C0768">
        <w:rPr>
          <w:b/>
          <w:bCs/>
        </w:rPr>
        <w:t>(b)</w:t>
      </w:r>
      <w:r>
        <w:tab/>
        <w:t xml:space="preserve">a </w:t>
      </w:r>
      <w:r w:rsidR="00DA6E33">
        <w:t xml:space="preserve">cube </w:t>
      </w:r>
      <w:r>
        <w:t>number,</w:t>
      </w:r>
    </w:p>
    <w:p w14:paraId="2BC71754" w14:textId="77777777" w:rsidR="004C0768" w:rsidRDefault="004C0768"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58AB9168" w14:textId="77777777" w:rsidR="00FA4971" w:rsidRDefault="00FA4971"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39AC88A0" w14:textId="77777777" w:rsidR="004C0768" w:rsidRPr="0078768D" w:rsidRDefault="004C0768" w:rsidP="0078768D">
      <w:pPr>
        <w:pStyle w:val="1a"/>
        <w:tabs>
          <w:tab w:val="clear" w:pos="454"/>
          <w:tab w:val="clear" w:pos="907"/>
          <w:tab w:val="clear" w:pos="1361"/>
          <w:tab w:val="left" w:pos="993"/>
          <w:tab w:val="left" w:pos="1560"/>
          <w:tab w:val="left" w:pos="2127"/>
          <w:tab w:val="left" w:pos="2694"/>
          <w:tab w:val="left" w:pos="3261"/>
          <w:tab w:val="left" w:pos="3828"/>
          <w:tab w:val="left" w:pos="4395"/>
          <w:tab w:val="left" w:pos="4962"/>
          <w:tab w:val="left" w:pos="5529"/>
          <w:tab w:val="left" w:pos="6804"/>
        </w:tabs>
        <w:ind w:left="426" w:hanging="426"/>
        <w:jc w:val="left"/>
      </w:pPr>
    </w:p>
    <w:p w14:paraId="0F532973" w14:textId="5286EFE4" w:rsidR="004C0768" w:rsidRPr="008A5B93" w:rsidRDefault="004C0768" w:rsidP="00392FAF">
      <w:pPr>
        <w:pStyle w:val="ListParagraph"/>
        <w:numPr>
          <w:ilvl w:val="0"/>
          <w:numId w:val="28"/>
        </w:numPr>
        <w:jc w:val="right"/>
      </w:pPr>
      <w:r>
        <w:t xml:space="preserve"> </w:t>
      </w:r>
      <w:r w:rsidR="00CB029C" w:rsidRPr="008A5B93">
        <w:t>…</w:t>
      </w:r>
      <w:r w:rsidR="007139B9">
        <w:t>.….</w:t>
      </w:r>
      <w:r w:rsidR="00CB029C" w:rsidRPr="008A5B93">
        <w:t>…..……………</w:t>
      </w:r>
      <w:r w:rsidR="00CB029C">
        <w:t>………………..</w:t>
      </w:r>
      <w:r w:rsidR="00CB029C" w:rsidRPr="008A5B93">
        <w:t xml:space="preserve">… </w:t>
      </w:r>
      <w:r w:rsidR="00CB029C" w:rsidRPr="00392FAF">
        <w:rPr>
          <w:b/>
        </w:rPr>
        <w:t>[1]</w:t>
      </w:r>
    </w:p>
    <w:p w14:paraId="748576C8" w14:textId="77777777" w:rsidR="004C0768" w:rsidRDefault="004C0768">
      <w:pPr>
        <w:spacing w:line="240" w:lineRule="auto"/>
      </w:pPr>
    </w:p>
    <w:p w14:paraId="39602D69" w14:textId="7A4C85C5" w:rsidR="004C0768" w:rsidRDefault="00FA4971" w:rsidP="00FA4971">
      <w:pPr>
        <w:tabs>
          <w:tab w:val="left" w:pos="426"/>
          <w:tab w:val="left" w:pos="993"/>
        </w:tabs>
        <w:spacing w:line="240" w:lineRule="auto"/>
      </w:pPr>
      <w:r>
        <w:rPr>
          <w:b/>
          <w:bCs/>
        </w:rPr>
        <w:tab/>
      </w:r>
      <w:r w:rsidR="004C0768" w:rsidRPr="00FA4971">
        <w:rPr>
          <w:b/>
          <w:bCs/>
        </w:rPr>
        <w:t>(c)</w:t>
      </w:r>
      <w:r w:rsidR="004C0768">
        <w:tab/>
        <w:t>a factor of</w:t>
      </w:r>
      <w:r w:rsidR="00DA6E33">
        <w:t xml:space="preserve"> 51</w:t>
      </w:r>
      <w:r w:rsidR="00C55AC6">
        <w:t>.</w:t>
      </w:r>
    </w:p>
    <w:p w14:paraId="535DCBFE" w14:textId="77777777" w:rsidR="004C0768" w:rsidRDefault="004C0768">
      <w:pPr>
        <w:spacing w:line="240" w:lineRule="auto"/>
      </w:pPr>
    </w:p>
    <w:p w14:paraId="3772E54E" w14:textId="77777777" w:rsidR="004C0768" w:rsidRDefault="004C0768">
      <w:pPr>
        <w:spacing w:line="240" w:lineRule="auto"/>
      </w:pPr>
    </w:p>
    <w:p w14:paraId="2818EA61" w14:textId="77777777" w:rsidR="00FA4971" w:rsidRDefault="00FA4971">
      <w:pPr>
        <w:spacing w:line="240" w:lineRule="auto"/>
      </w:pPr>
    </w:p>
    <w:p w14:paraId="4DD3C238" w14:textId="1DADDAAB" w:rsidR="004C0768" w:rsidRPr="008A5B93" w:rsidRDefault="004C0768" w:rsidP="007139B9">
      <w:pPr>
        <w:pStyle w:val="ListParagraph"/>
        <w:numPr>
          <w:ilvl w:val="0"/>
          <w:numId w:val="28"/>
        </w:numPr>
        <w:jc w:val="right"/>
      </w:pPr>
      <w:r>
        <w:t xml:space="preserve"> </w:t>
      </w:r>
      <w:r w:rsidR="007139B9">
        <w:t>…..</w:t>
      </w:r>
      <w:r w:rsidR="00CB029C" w:rsidRPr="008A5B93">
        <w:t>……..……………</w:t>
      </w:r>
      <w:r w:rsidR="00CB029C">
        <w:t>………………..</w:t>
      </w:r>
      <w:r w:rsidR="00CB029C" w:rsidRPr="008A5B93">
        <w:t xml:space="preserve">… </w:t>
      </w:r>
      <w:r w:rsidR="00CB029C" w:rsidRPr="007139B9">
        <w:rPr>
          <w:b/>
        </w:rPr>
        <w:t>[1]</w:t>
      </w:r>
    </w:p>
    <w:p w14:paraId="0CB302C9" w14:textId="77777777" w:rsidR="004C0768" w:rsidRDefault="004C0768">
      <w:pPr>
        <w:spacing w:line="240" w:lineRule="auto"/>
      </w:pPr>
    </w:p>
    <w:p w14:paraId="3865B11F" w14:textId="77777777" w:rsidR="004C0768" w:rsidRDefault="004C0768">
      <w:pPr>
        <w:spacing w:line="240" w:lineRule="auto"/>
      </w:pPr>
    </w:p>
    <w:p w14:paraId="50052D06" w14:textId="7AE7FD00" w:rsidR="004C0768" w:rsidRDefault="004C0768">
      <w:pPr>
        <w:spacing w:line="240" w:lineRule="auto"/>
      </w:pPr>
      <w:r w:rsidRPr="004C0768">
        <w:rPr>
          <w:b/>
          <w:bCs/>
        </w:rPr>
        <w:t>2</w:t>
      </w:r>
      <w:r w:rsidRPr="004C0768">
        <w:rPr>
          <w:b/>
          <w:bCs/>
        </w:rPr>
        <w:tab/>
      </w:r>
      <w:r w:rsidR="00876855">
        <w:t xml:space="preserve">Ashley </w:t>
      </w:r>
      <w:r>
        <w:t>has four differently numbered cards.</w:t>
      </w:r>
    </w:p>
    <w:p w14:paraId="13082310" w14:textId="77777777" w:rsidR="004C0768" w:rsidRDefault="004C0768">
      <w:pPr>
        <w:spacing w:line="240" w:lineRule="auto"/>
      </w:pPr>
    </w:p>
    <w:p w14:paraId="4FA8A53F" w14:textId="2374D5F1" w:rsidR="004C0768" w:rsidRDefault="004C0768" w:rsidP="004C0768">
      <w:pPr>
        <w:pStyle w:val="ListParagraph"/>
        <w:numPr>
          <w:ilvl w:val="0"/>
          <w:numId w:val="7"/>
        </w:numPr>
        <w:spacing w:line="240" w:lineRule="auto"/>
        <w:ind w:left="993" w:hanging="491"/>
      </w:pPr>
      <w:r>
        <w:t>The range of the numbers is</w:t>
      </w:r>
      <w:r w:rsidR="00876855">
        <w:t xml:space="preserve"> 16</w:t>
      </w:r>
      <w:r>
        <w:t>.</w:t>
      </w:r>
    </w:p>
    <w:p w14:paraId="5AAE699C" w14:textId="1A9E0B98" w:rsidR="004C0768" w:rsidRDefault="004C0768" w:rsidP="004C0768">
      <w:pPr>
        <w:pStyle w:val="ListParagraph"/>
        <w:numPr>
          <w:ilvl w:val="0"/>
          <w:numId w:val="7"/>
        </w:numPr>
        <w:spacing w:line="240" w:lineRule="auto"/>
        <w:ind w:left="993" w:hanging="491"/>
      </w:pPr>
      <w:r>
        <w:t>The median of the numbers is</w:t>
      </w:r>
      <w:r w:rsidR="00876855">
        <w:t xml:space="preserve"> 12</w:t>
      </w:r>
      <w:r>
        <w:t>.</w:t>
      </w:r>
    </w:p>
    <w:p w14:paraId="7FD05251" w14:textId="21658CE0" w:rsidR="004C0768" w:rsidRDefault="004C0768" w:rsidP="004C0768">
      <w:pPr>
        <w:pStyle w:val="ListParagraph"/>
        <w:numPr>
          <w:ilvl w:val="0"/>
          <w:numId w:val="7"/>
        </w:numPr>
        <w:spacing w:line="240" w:lineRule="auto"/>
        <w:ind w:left="993" w:hanging="491"/>
      </w:pPr>
      <w:r>
        <w:t>All the numbers are prime numbers.</w:t>
      </w:r>
    </w:p>
    <w:p w14:paraId="00AC2008" w14:textId="39776705" w:rsidR="004C0768" w:rsidRDefault="004C0768" w:rsidP="004C0768">
      <w:pPr>
        <w:pStyle w:val="ListParagraph"/>
        <w:numPr>
          <w:ilvl w:val="0"/>
          <w:numId w:val="7"/>
        </w:numPr>
        <w:spacing w:line="240" w:lineRule="auto"/>
        <w:ind w:left="993" w:hanging="491"/>
      </w:pPr>
      <w:r>
        <w:t>The</w:t>
      </w:r>
      <w:r w:rsidR="00876855">
        <w:t xml:space="preserve"> highest </w:t>
      </w:r>
      <w:r>
        <w:t>number is</w:t>
      </w:r>
      <w:r w:rsidR="00876855">
        <w:t xml:space="preserve"> 2</w:t>
      </w:r>
      <w:r w:rsidR="00116B7D">
        <w:t>3</w:t>
      </w:r>
      <w:r>
        <w:t>.</w:t>
      </w:r>
    </w:p>
    <w:p w14:paraId="15EBADFE" w14:textId="77777777" w:rsidR="004C0768" w:rsidRDefault="004C0768" w:rsidP="004C0768">
      <w:pPr>
        <w:pStyle w:val="ListParagraph"/>
        <w:spacing w:line="240" w:lineRule="auto"/>
        <w:ind w:left="502"/>
      </w:pPr>
    </w:p>
    <w:p w14:paraId="4EF6466E" w14:textId="6F123536" w:rsidR="004C0768" w:rsidRDefault="004C0768" w:rsidP="004C0768">
      <w:pPr>
        <w:pStyle w:val="ListParagraph"/>
        <w:spacing w:line="240" w:lineRule="auto"/>
        <w:ind w:left="502"/>
      </w:pPr>
      <w:r>
        <w:t>Work out the numbers on the cards.</w:t>
      </w:r>
    </w:p>
    <w:p w14:paraId="41174B37" w14:textId="6EA3731D" w:rsidR="004C0768" w:rsidRDefault="004C0768" w:rsidP="004C0768">
      <w:pPr>
        <w:pStyle w:val="ListParagraph"/>
        <w:spacing w:line="240" w:lineRule="auto"/>
        <w:ind w:left="502"/>
      </w:pPr>
      <w:r>
        <w:t>Write the numbers in order of size.</w:t>
      </w:r>
    </w:p>
    <w:p w14:paraId="566FB945" w14:textId="77777777" w:rsidR="004C0768" w:rsidRDefault="004C0768" w:rsidP="004C0768">
      <w:pPr>
        <w:pStyle w:val="ListParagraph"/>
        <w:spacing w:line="240" w:lineRule="auto"/>
        <w:ind w:left="502"/>
      </w:pPr>
    </w:p>
    <w:p w14:paraId="481CB802" w14:textId="77777777" w:rsidR="004C0768" w:rsidRDefault="004C0768" w:rsidP="004C0768">
      <w:pPr>
        <w:pStyle w:val="ListParagraph"/>
        <w:spacing w:line="240" w:lineRule="auto"/>
        <w:ind w:left="502"/>
      </w:pPr>
    </w:p>
    <w:p w14:paraId="7CE932BB" w14:textId="77777777" w:rsidR="004C0768" w:rsidRDefault="004C0768" w:rsidP="004C0768">
      <w:pPr>
        <w:pStyle w:val="ListParagraph"/>
        <w:spacing w:line="240" w:lineRule="auto"/>
        <w:ind w:left="502"/>
      </w:pPr>
    </w:p>
    <w:p w14:paraId="1CA88BFA" w14:textId="77777777" w:rsidR="004C0768" w:rsidRDefault="004C0768" w:rsidP="004C0768">
      <w:pPr>
        <w:pStyle w:val="ListParagraph"/>
        <w:spacing w:line="240" w:lineRule="auto"/>
        <w:ind w:left="502"/>
      </w:pPr>
    </w:p>
    <w:p w14:paraId="1411284F" w14:textId="77777777" w:rsidR="004C0768" w:rsidRDefault="004C0768" w:rsidP="004C0768">
      <w:pPr>
        <w:pStyle w:val="ListParagraph"/>
        <w:spacing w:line="240" w:lineRule="auto"/>
        <w:ind w:left="502"/>
      </w:pPr>
    </w:p>
    <w:p w14:paraId="5BCD7645" w14:textId="77777777" w:rsidR="004C0768" w:rsidRDefault="004C0768" w:rsidP="004C0768">
      <w:pPr>
        <w:pStyle w:val="ListParagraph"/>
        <w:spacing w:line="240" w:lineRule="auto"/>
        <w:ind w:left="502"/>
      </w:pPr>
    </w:p>
    <w:p w14:paraId="3173B43B" w14:textId="77777777" w:rsidR="004C0768" w:rsidRDefault="004C0768" w:rsidP="004C0768">
      <w:pPr>
        <w:pStyle w:val="ListParagraph"/>
        <w:spacing w:line="240" w:lineRule="auto"/>
        <w:ind w:left="502"/>
      </w:pPr>
    </w:p>
    <w:p w14:paraId="353778E6" w14:textId="77777777" w:rsidR="004C0768" w:rsidRDefault="004C0768" w:rsidP="004C0768">
      <w:pPr>
        <w:pStyle w:val="ListParagraph"/>
        <w:spacing w:line="240" w:lineRule="auto"/>
        <w:ind w:left="502"/>
      </w:pPr>
    </w:p>
    <w:p w14:paraId="4167082E" w14:textId="77777777" w:rsidR="004C0768" w:rsidRDefault="004C0768" w:rsidP="004C0768">
      <w:pPr>
        <w:pStyle w:val="ListParagraph"/>
        <w:spacing w:line="240" w:lineRule="auto"/>
        <w:ind w:left="502"/>
      </w:pPr>
    </w:p>
    <w:p w14:paraId="4197492C" w14:textId="77777777" w:rsidR="004C0768" w:rsidRDefault="004C0768" w:rsidP="004C0768">
      <w:pPr>
        <w:pStyle w:val="ListParagraph"/>
        <w:spacing w:line="240" w:lineRule="auto"/>
        <w:ind w:left="502"/>
      </w:pPr>
    </w:p>
    <w:p w14:paraId="7AE69760" w14:textId="2FD77885" w:rsidR="004C0768" w:rsidRDefault="004C0768" w:rsidP="004C0768">
      <w:pPr>
        <w:pStyle w:val="ListParagraph"/>
        <w:spacing w:line="240" w:lineRule="auto"/>
        <w:ind w:left="502"/>
      </w:pPr>
    </w:p>
    <w:p w14:paraId="6767F79A" w14:textId="0B9B6B38" w:rsidR="004C0768" w:rsidRDefault="004C0768" w:rsidP="004C0768">
      <w:pPr>
        <w:pStyle w:val="ListParagraph"/>
        <w:spacing w:line="240" w:lineRule="auto"/>
        <w:ind w:left="502"/>
      </w:pPr>
    </w:p>
    <w:p w14:paraId="656B8A28" w14:textId="15F42779" w:rsidR="00A730CD" w:rsidRDefault="004C0768" w:rsidP="00874018">
      <w:pPr>
        <w:tabs>
          <w:tab w:val="right" w:pos="9632"/>
        </w:tabs>
      </w:pPr>
      <w:r>
        <w:tab/>
      </w:r>
    </w:p>
    <w:p w14:paraId="002765CC" w14:textId="7F77B718" w:rsidR="004C0768" w:rsidRDefault="003D2B85" w:rsidP="00874018">
      <w:pPr>
        <w:tabs>
          <w:tab w:val="right" w:pos="9632"/>
        </w:tabs>
      </w:pPr>
      <w:r>
        <w:rPr>
          <w:noProof/>
        </w:rPr>
        <mc:AlternateContent>
          <mc:Choice Requires="wps">
            <w:drawing>
              <wp:anchor distT="45720" distB="45720" distL="114300" distR="114300" simplePos="0" relativeHeight="251658246" behindDoc="0" locked="0" layoutInCell="1" allowOverlap="1" wp14:anchorId="25E101C9" wp14:editId="4CB88333">
                <wp:simplePos x="0" y="0"/>
                <wp:positionH relativeFrom="column">
                  <wp:posOffset>5467612</wp:posOffset>
                </wp:positionH>
                <wp:positionV relativeFrom="paragraph">
                  <wp:posOffset>554168</wp:posOffset>
                </wp:positionV>
                <wp:extent cx="479145" cy="140462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45" cy="1404620"/>
                        </a:xfrm>
                        <a:prstGeom prst="rect">
                          <a:avLst/>
                        </a:prstGeom>
                        <a:noFill/>
                        <a:ln w="9525">
                          <a:noFill/>
                          <a:miter lim="800000"/>
                          <a:headEnd/>
                          <a:tailEnd/>
                        </a:ln>
                      </wps:spPr>
                      <wps:txbx>
                        <w:txbxContent>
                          <w:p w14:paraId="70F4527B" w14:textId="0C1D3A3A" w:rsidR="004C0768" w:rsidRPr="004C0768" w:rsidRDefault="00661873">
                            <w:pPr>
                              <w:rPr>
                                <w:rFonts w:ascii="Comic Sans MS" w:hAnsi="Comic Sans MS"/>
                                <w:sz w:val="28"/>
                                <w:szCs w:val="28"/>
                              </w:rPr>
                            </w:pPr>
                            <w:r w:rsidRPr="007139B9">
                              <w:rPr>
                                <w:rFonts w:ascii="Comic Sans MS" w:hAnsi="Comic Sans MS"/>
                                <w:sz w:val="28"/>
                                <w:szCs w:val="28"/>
                              </w:rPr>
                              <w:t>2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E101C9" id="Text Box 9" o:spid="_x0000_s1039" type="#_x0000_t202" style="position:absolute;margin-left:430.5pt;margin-top:43.65pt;width:37.75pt;height:110.6pt;z-index:25165824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" filled="f" stroked="f">
                <v:textbox style="mso-fit-shape-to-text:t">
                  <w:txbxContent>
                    <w:p w14:paraId="70F4527B" w14:textId="0C1D3A3A" w:rsidR="004C0768" w:rsidRPr="004C0768" w:rsidRDefault="00661873">
                      <w:pPr>
                        <w:rPr>
                          <w:rFonts w:ascii="Comic Sans MS" w:hAnsi="Comic Sans MS"/>
                          <w:sz w:val="28"/>
                          <w:szCs w:val="28"/>
                        </w:rPr>
                      </w:pPr>
                      <w:r w:rsidRPr="007139B9">
                        <w:rPr>
                          <w:rFonts w:ascii="Comic Sans MS" w:hAnsi="Comic Sans MS"/>
                          <w:sz w:val="28"/>
                          <w:szCs w:val="28"/>
                        </w:rPr>
                        <w:t>23</w:t>
                      </w:r>
                    </w:p>
                  </w:txbxContent>
                </v:textbox>
              </v:shape>
            </w:pict>
          </mc:Fallback>
        </mc:AlternateContent>
      </w:r>
      <w:r>
        <w:rPr>
          <w:noProof/>
        </w:rPr>
        <mc:AlternateContent>
          <mc:Choice Requires="wps">
            <w:drawing>
              <wp:anchor distT="45720" distB="45720" distL="114300" distR="114300" simplePos="0" relativeHeight="251658247" behindDoc="0" locked="0" layoutInCell="1" allowOverlap="1" wp14:anchorId="04F8ABBC" wp14:editId="302D6F83">
                <wp:simplePos x="0" y="0"/>
                <wp:positionH relativeFrom="column">
                  <wp:posOffset>5325708</wp:posOffset>
                </wp:positionH>
                <wp:positionV relativeFrom="paragraph">
                  <wp:posOffset>835399</wp:posOffset>
                </wp:positionV>
                <wp:extent cx="673100" cy="344244"/>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0" cy="344244"/>
                        </a:xfrm>
                        <a:prstGeom prst="rect">
                          <a:avLst/>
                        </a:prstGeom>
                        <a:noFill/>
                        <a:ln w="9525">
                          <a:noFill/>
                          <a:miter lim="800000"/>
                          <a:headEnd/>
                          <a:tailEnd/>
                        </a:ln>
                      </wps:spPr>
                      <wps:txbx>
                        <w:txbxContent>
                          <w:p w14:paraId="67276CE4" w14:textId="423DE92E" w:rsidR="004C0768" w:rsidRPr="00941228" w:rsidRDefault="00661873" w:rsidP="004C0768">
                            <w:pPr>
                              <w:rPr>
                                <w:rFonts w:asciiTheme="minorHAnsi" w:hAnsiTheme="minorHAnsi" w:cstheme="minorHAnsi"/>
                                <w:i/>
                                <w:iCs/>
                                <w:sz w:val="18"/>
                                <w:szCs w:val="18"/>
                              </w:rPr>
                            </w:pPr>
                            <w:r w:rsidRPr="007139B9">
                              <w:rPr>
                                <w:rFonts w:asciiTheme="minorHAnsi" w:hAnsiTheme="minorHAnsi" w:cstheme="minorHAnsi"/>
                                <w:i/>
                                <w:iCs/>
                                <w:sz w:val="18"/>
                                <w:szCs w:val="18"/>
                              </w:rPr>
                              <w:t>high</w:t>
                            </w:r>
                            <w:r w:rsidR="004C0768" w:rsidRPr="007139B9">
                              <w:rPr>
                                <w:rFonts w:asciiTheme="minorHAnsi" w:hAnsiTheme="minorHAnsi" w:cstheme="minorHAnsi"/>
                                <w:i/>
                                <w:iCs/>
                                <w:sz w:val="18"/>
                                <w:szCs w:val="18"/>
                              </w:rPr>
                              <w:t>e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F8ABBC" id="Text Box 10" o:spid="_x0000_s1040" type="#_x0000_t202" style="position:absolute;margin-left:419.35pt;margin-top:65.8pt;width:53pt;height:27.1pt;z-index:25165824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" filled="f" stroked="f">
                <v:textbox>
                  <w:txbxContent>
                    <w:p w14:paraId="67276CE4" w14:textId="423DE92E" w:rsidR="004C0768" w:rsidRPr="00941228" w:rsidRDefault="00661873" w:rsidP="004C0768">
                      <w:pPr>
                        <w:rPr>
                          <w:rFonts w:asciiTheme="minorHAnsi" w:hAnsiTheme="minorHAnsi" w:cstheme="minorHAnsi"/>
                          <w:i/>
                          <w:iCs/>
                          <w:sz w:val="18"/>
                          <w:szCs w:val="18"/>
                        </w:rPr>
                      </w:pPr>
                      <w:r w:rsidRPr="007139B9">
                        <w:rPr>
                          <w:rFonts w:asciiTheme="minorHAnsi" w:hAnsiTheme="minorHAnsi" w:cstheme="minorHAnsi"/>
                          <w:i/>
                          <w:iCs/>
                          <w:sz w:val="18"/>
                          <w:szCs w:val="18"/>
                        </w:rPr>
                        <w:t>high</w:t>
                      </w:r>
                      <w:r w:rsidR="004C0768" w:rsidRPr="007139B9">
                        <w:rPr>
                          <w:rFonts w:asciiTheme="minorHAnsi" w:hAnsiTheme="minorHAnsi" w:cstheme="minorHAnsi"/>
                          <w:i/>
                          <w:iCs/>
                          <w:sz w:val="18"/>
                          <w:szCs w:val="18"/>
                        </w:rPr>
                        <w:t>est</w:t>
                      </w:r>
                    </w:p>
                  </w:txbxContent>
                </v:textbox>
              </v:shape>
            </w:pict>
          </mc:Fallback>
        </mc:AlternateContent>
      </w:r>
      <w:r w:rsidR="004C0768">
        <w:tab/>
      </w:r>
      <w:r w:rsidR="004C0768">
        <w:tab/>
      </w:r>
      <w:r w:rsidR="004C0768">
        <w:tab/>
      </w:r>
      <w:r w:rsidR="004C0768">
        <w:tab/>
      </w:r>
      <w:r w:rsidR="004C0768">
        <w:tab/>
      </w:r>
      <w:r w:rsidR="004C0768">
        <w:tab/>
      </w:r>
      <w:r w:rsidR="004C0768">
        <w:tab/>
      </w:r>
      <w:r w:rsidR="004C0768">
        <w:tab/>
        <w:t>…..…… , …..…… , …..…… , …..……</w:t>
      </w:r>
      <w:r w:rsidR="00FD2CEB">
        <w:t xml:space="preserve"> </w:t>
      </w:r>
      <w:r w:rsidR="00FD2CEB" w:rsidRPr="00FD2CEB">
        <w:rPr>
          <w:b/>
          <w:bCs/>
        </w:rPr>
        <w:t>[3]</w:t>
      </w:r>
    </w:p>
    <w:p w14:paraId="3E9EC346" w14:textId="6A6EB531" w:rsidR="00A730CD" w:rsidRDefault="00A730CD" w:rsidP="00874018">
      <w:pPr>
        <w:tabs>
          <w:tab w:val="right" w:pos="9632"/>
        </w:tabs>
      </w:pPr>
    </w:p>
    <w:p w14:paraId="768FDF0A" w14:textId="2684BBF0" w:rsidR="004C0768" w:rsidRDefault="004C0768" w:rsidP="008811B3">
      <w:pPr>
        <w:spacing w:line="280" w:lineRule="exact"/>
        <w:ind w:right="15"/>
        <w:jc w:val="right"/>
        <w:rPr>
          <w:b/>
        </w:rPr>
      </w:pPr>
    </w:p>
    <w:p w14:paraId="5DCE99BC" w14:textId="77777777" w:rsidR="00D8637D" w:rsidRDefault="00D8637D">
      <w:pPr>
        <w:spacing w:line="240" w:lineRule="auto"/>
        <w:rPr>
          <w:b/>
          <w:bCs/>
        </w:rPr>
      </w:pPr>
      <w:r>
        <w:rPr>
          <w:b/>
          <w:bCs/>
        </w:rPr>
        <w:br w:type="page"/>
      </w:r>
    </w:p>
    <w:p w14:paraId="220E7BC3" w14:textId="77777777" w:rsidR="00A730CD" w:rsidRDefault="00A730CD">
      <w:pPr>
        <w:spacing w:line="240" w:lineRule="auto"/>
        <w:rPr>
          <w:b/>
          <w:bCs/>
        </w:rPr>
      </w:pPr>
    </w:p>
    <w:p w14:paraId="687AD7AE" w14:textId="5696C76A" w:rsidR="00D8637D" w:rsidRDefault="00D8637D">
      <w:pPr>
        <w:spacing w:line="240" w:lineRule="auto"/>
      </w:pPr>
      <w:r>
        <w:rPr>
          <w:b/>
          <w:bCs/>
        </w:rPr>
        <w:t>3</w:t>
      </w:r>
      <w:r w:rsidRPr="004C0768">
        <w:rPr>
          <w:b/>
          <w:bCs/>
        </w:rPr>
        <w:tab/>
      </w:r>
      <w:r w:rsidRPr="00D8637D">
        <w:t>Here are the first four terms of a sequence</w:t>
      </w:r>
      <w:r>
        <w:t>.</w:t>
      </w:r>
    </w:p>
    <w:p w14:paraId="7FA88886" w14:textId="77777777" w:rsidR="00D8637D" w:rsidRDefault="00D8637D">
      <w:pPr>
        <w:spacing w:line="240" w:lineRule="auto"/>
      </w:pPr>
    </w:p>
    <w:p w14:paraId="008F28B6" w14:textId="740E4168" w:rsidR="00D8637D" w:rsidRDefault="00D8637D">
      <w:pPr>
        <w:spacing w:line="240" w:lineRule="auto"/>
      </w:pPr>
      <w:r>
        <w:tab/>
      </w:r>
      <w:r w:rsidR="00116B7D">
        <w:t>3</w:t>
      </w:r>
      <w:r w:rsidR="00F66FF2">
        <w:tab/>
      </w:r>
      <w:r w:rsidR="00116B7D">
        <w:t>11</w:t>
      </w:r>
      <w:r w:rsidR="00F66FF2">
        <w:tab/>
      </w:r>
      <w:r w:rsidR="00116B7D">
        <w:t>19</w:t>
      </w:r>
      <w:r w:rsidR="00F66FF2">
        <w:tab/>
      </w:r>
      <w:r w:rsidR="00116B7D">
        <w:t>27</w:t>
      </w:r>
    </w:p>
    <w:p w14:paraId="0E61BA98" w14:textId="77777777" w:rsidR="00D8637D" w:rsidRDefault="00D8637D">
      <w:pPr>
        <w:spacing w:line="240" w:lineRule="auto"/>
      </w:pPr>
    </w:p>
    <w:p w14:paraId="74E2DB6D" w14:textId="48EB9678" w:rsidR="00D8637D" w:rsidRDefault="00D8637D" w:rsidP="00D8637D">
      <w:pPr>
        <w:pStyle w:val="ListParagraph"/>
        <w:numPr>
          <w:ilvl w:val="0"/>
          <w:numId w:val="13"/>
        </w:numPr>
        <w:spacing w:line="240" w:lineRule="auto"/>
      </w:pPr>
      <w:r w:rsidRPr="00D8637D">
        <w:t>Write down the next term in the sequence.</w:t>
      </w:r>
    </w:p>
    <w:p w14:paraId="62D83554" w14:textId="77777777" w:rsidR="00D8637D" w:rsidRDefault="00D8637D" w:rsidP="00D8637D">
      <w:pPr>
        <w:pStyle w:val="ListParagraph"/>
        <w:spacing w:line="240" w:lineRule="auto"/>
        <w:ind w:left="930"/>
      </w:pPr>
    </w:p>
    <w:p w14:paraId="0286E2F4" w14:textId="77777777" w:rsidR="00D8637D" w:rsidRDefault="00D8637D" w:rsidP="00D8637D">
      <w:pPr>
        <w:pStyle w:val="ListParagraph"/>
        <w:spacing w:line="240" w:lineRule="auto"/>
        <w:ind w:left="930"/>
      </w:pPr>
    </w:p>
    <w:p w14:paraId="7D3D5AA3" w14:textId="77777777" w:rsidR="00D8637D" w:rsidRDefault="00D8637D" w:rsidP="00D8637D">
      <w:pPr>
        <w:pStyle w:val="ListParagraph"/>
        <w:spacing w:line="240" w:lineRule="auto"/>
        <w:ind w:left="930"/>
      </w:pPr>
    </w:p>
    <w:p w14:paraId="319D5061" w14:textId="77777777" w:rsidR="00D8637D" w:rsidRDefault="00D8637D" w:rsidP="00D8637D">
      <w:pPr>
        <w:pStyle w:val="ListParagraph"/>
        <w:spacing w:line="240" w:lineRule="auto"/>
        <w:ind w:left="930"/>
      </w:pPr>
    </w:p>
    <w:p w14:paraId="60D1576A" w14:textId="2D0DC746" w:rsidR="00241384" w:rsidRPr="008A5B93" w:rsidRDefault="00241384" w:rsidP="004F11A5">
      <w:pPr>
        <w:jc w:val="right"/>
      </w:pPr>
      <w:r w:rsidRPr="001C4DC9">
        <w:rPr>
          <w:b/>
          <w:bCs/>
        </w:rPr>
        <w:t>(</w:t>
      </w:r>
      <w:r>
        <w:rPr>
          <w:b/>
          <w:bCs/>
        </w:rPr>
        <w:t>a</w:t>
      </w:r>
      <w:r w:rsidRPr="001C4DC9">
        <w:rPr>
          <w:b/>
          <w:bCs/>
        </w:rPr>
        <w:t>)</w:t>
      </w:r>
      <w:r>
        <w:t xml:space="preserve"> </w:t>
      </w:r>
      <w:r w:rsidR="004F11A5">
        <w:t xml:space="preserve"> </w:t>
      </w:r>
      <w:r>
        <w:t>……………….</w:t>
      </w:r>
      <w:r w:rsidRPr="008A5B93">
        <w:t xml:space="preserve">……..…………….… </w:t>
      </w:r>
      <w:r w:rsidRPr="008A5B93">
        <w:rPr>
          <w:b/>
        </w:rPr>
        <w:t>[</w:t>
      </w:r>
      <w:r>
        <w:rPr>
          <w:b/>
        </w:rPr>
        <w:t>1</w:t>
      </w:r>
      <w:r w:rsidRPr="008A5B93">
        <w:rPr>
          <w:b/>
        </w:rPr>
        <w:t>]</w:t>
      </w:r>
    </w:p>
    <w:p w14:paraId="48F74A6B" w14:textId="77777777" w:rsidR="00D8637D" w:rsidRDefault="00D8637D" w:rsidP="00D8637D">
      <w:pPr>
        <w:pStyle w:val="ListParagraph"/>
        <w:spacing w:line="240" w:lineRule="auto"/>
        <w:ind w:left="930"/>
      </w:pPr>
    </w:p>
    <w:p w14:paraId="66CA6D04" w14:textId="77777777" w:rsidR="00D8637D" w:rsidRDefault="00D8637D" w:rsidP="00D8637D">
      <w:pPr>
        <w:pStyle w:val="ListParagraph"/>
        <w:numPr>
          <w:ilvl w:val="0"/>
          <w:numId w:val="13"/>
        </w:numPr>
        <w:tabs>
          <w:tab w:val="clear" w:pos="567"/>
        </w:tabs>
        <w:spacing w:line="240" w:lineRule="auto"/>
      </w:pPr>
      <w:r>
        <w:t>Explain how you worked out your answer.</w:t>
      </w:r>
    </w:p>
    <w:p w14:paraId="6D74915E" w14:textId="77777777" w:rsidR="00D8637D" w:rsidRDefault="00D8637D" w:rsidP="00D8637D">
      <w:pPr>
        <w:pStyle w:val="ListParagraph"/>
        <w:tabs>
          <w:tab w:val="clear" w:pos="567"/>
        </w:tabs>
        <w:spacing w:line="240" w:lineRule="auto"/>
        <w:ind w:left="930"/>
      </w:pPr>
      <w:r>
        <w:br/>
      </w:r>
    </w:p>
    <w:p w14:paraId="11E52DE5" w14:textId="5708EB06" w:rsidR="00D8637D" w:rsidRDefault="00D8637D" w:rsidP="00D8637D">
      <w:pPr>
        <w:tabs>
          <w:tab w:val="left" w:pos="851"/>
        </w:tabs>
        <w:jc w:val="right"/>
      </w:pPr>
      <w:r>
        <w:t>…….....</w:t>
      </w:r>
      <w:r w:rsidRPr="000C2AAB">
        <w:t>………………………………………………………………………………………………</w:t>
      </w:r>
      <w:r>
        <w:t xml:space="preserve"> </w:t>
      </w:r>
      <w:r w:rsidRPr="00511C04">
        <w:rPr>
          <w:b/>
          <w:bCs/>
        </w:rPr>
        <w:t>[</w:t>
      </w:r>
      <w:r>
        <w:rPr>
          <w:b/>
          <w:bCs/>
        </w:rPr>
        <w:t>1</w:t>
      </w:r>
      <w:r w:rsidRPr="00511C04">
        <w:rPr>
          <w:b/>
          <w:bCs/>
        </w:rPr>
        <w:t>]</w:t>
      </w:r>
    </w:p>
    <w:p w14:paraId="5EA03603" w14:textId="231C5B3E" w:rsidR="00D8637D" w:rsidRPr="00D8637D" w:rsidRDefault="00D8637D" w:rsidP="00D8637D">
      <w:pPr>
        <w:pStyle w:val="ListParagraph"/>
        <w:tabs>
          <w:tab w:val="clear" w:pos="567"/>
        </w:tabs>
        <w:spacing w:line="240" w:lineRule="auto"/>
        <w:ind w:left="930"/>
      </w:pPr>
    </w:p>
    <w:p w14:paraId="71089751" w14:textId="77777777" w:rsidR="000763C0" w:rsidRDefault="000763C0">
      <w:pPr>
        <w:spacing w:line="240" w:lineRule="auto"/>
      </w:pPr>
      <w:r>
        <w:rPr>
          <w:b/>
          <w:bCs/>
        </w:rPr>
        <w:t>4</w:t>
      </w:r>
      <w:r w:rsidRPr="004C0768">
        <w:rPr>
          <w:b/>
          <w:bCs/>
        </w:rPr>
        <w:tab/>
      </w:r>
      <w:r>
        <w:t>A fair six-sided dice, numbered 1 to 6, is rolled.</w:t>
      </w:r>
    </w:p>
    <w:p w14:paraId="6EEE9571" w14:textId="77777777" w:rsidR="000763C0" w:rsidRDefault="000763C0">
      <w:pPr>
        <w:spacing w:line="240" w:lineRule="auto"/>
      </w:pPr>
    </w:p>
    <w:p w14:paraId="0A18A31B" w14:textId="355B0C30" w:rsidR="000763C0" w:rsidRDefault="000763C0">
      <w:pPr>
        <w:spacing w:line="240" w:lineRule="auto"/>
      </w:pPr>
      <w:r>
        <w:rPr>
          <w:b/>
          <w:bCs/>
          <w:noProof/>
        </w:rPr>
        <w:drawing>
          <wp:anchor distT="0" distB="0" distL="114300" distR="114300" simplePos="0" relativeHeight="251658248" behindDoc="0" locked="0" layoutInCell="1" allowOverlap="1" wp14:anchorId="53DA2EEA" wp14:editId="08372503">
            <wp:simplePos x="0" y="0"/>
            <wp:positionH relativeFrom="column">
              <wp:posOffset>374650</wp:posOffset>
            </wp:positionH>
            <wp:positionV relativeFrom="paragraph">
              <wp:posOffset>267335</wp:posOffset>
            </wp:positionV>
            <wp:extent cx="5346203" cy="1030226"/>
            <wp:effectExtent l="0" t="0" r="6985" b="0"/>
            <wp:wrapTopAndBottom/>
            <wp:docPr id="13" name="Picture 13" descr="The diagram shows a probability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he diagram shows a probability scale"/>
                    <pic:cNvPicPr/>
                  </pic:nvPicPr>
                  <pic:blipFill>
                    <a:blip r:embed="rId23"/>
                    <a:stretch>
                      <a:fillRect/>
                    </a:stretch>
                  </pic:blipFill>
                  <pic:spPr>
                    <a:xfrm>
                      <a:off x="0" y="0"/>
                      <a:ext cx="5346203" cy="1030226"/>
                    </a:xfrm>
                    <a:prstGeom prst="rect">
                      <a:avLst/>
                    </a:prstGeom>
                  </pic:spPr>
                </pic:pic>
              </a:graphicData>
            </a:graphic>
          </wp:anchor>
        </w:drawing>
      </w:r>
      <w:r>
        <w:tab/>
        <w:t>The diagram shows a probability scale.</w:t>
      </w:r>
    </w:p>
    <w:p w14:paraId="28FF2BA1" w14:textId="48830688" w:rsidR="000763C0" w:rsidRDefault="000763C0">
      <w:pPr>
        <w:spacing w:line="240" w:lineRule="auto"/>
      </w:pPr>
    </w:p>
    <w:p w14:paraId="3B5FA538" w14:textId="77777777" w:rsidR="00F335C9" w:rsidRDefault="00F335C9">
      <w:pPr>
        <w:spacing w:line="240" w:lineRule="auto"/>
      </w:pPr>
    </w:p>
    <w:p w14:paraId="23024199" w14:textId="166569A8" w:rsidR="000763C0" w:rsidRDefault="000763C0">
      <w:pPr>
        <w:spacing w:line="240" w:lineRule="auto"/>
      </w:pPr>
      <w:r>
        <w:rPr>
          <w:b/>
          <w:bCs/>
        </w:rPr>
        <w:tab/>
      </w:r>
      <w:r w:rsidRPr="000763C0">
        <w:t xml:space="preserve">Which arrow shows the probability </w:t>
      </w:r>
      <w:r w:rsidR="00A960EC">
        <w:t xml:space="preserve">that </w:t>
      </w:r>
      <w:r w:rsidRPr="000763C0">
        <w:t>the dice</w:t>
      </w:r>
      <w:r w:rsidR="00226AE0">
        <w:t xml:space="preserve">     </w:t>
      </w:r>
    </w:p>
    <w:p w14:paraId="72A360D1" w14:textId="77777777" w:rsidR="007C1974" w:rsidRDefault="007C1974">
      <w:pPr>
        <w:spacing w:line="240" w:lineRule="auto"/>
      </w:pPr>
    </w:p>
    <w:p w14:paraId="58815C20" w14:textId="61F0335B" w:rsidR="000763C0" w:rsidRDefault="000763C0">
      <w:pPr>
        <w:spacing w:line="240" w:lineRule="auto"/>
      </w:pPr>
      <w:r>
        <w:tab/>
      </w:r>
      <w:r w:rsidRPr="000763C0">
        <w:rPr>
          <w:b/>
          <w:bCs/>
        </w:rPr>
        <w:t>(a)</w:t>
      </w:r>
      <w:r w:rsidRPr="000763C0">
        <w:rPr>
          <w:b/>
          <w:bCs/>
        </w:rPr>
        <w:tab/>
      </w:r>
      <w:r w:rsidRPr="000763C0">
        <w:t xml:space="preserve">lands on </w:t>
      </w:r>
      <w:r w:rsidR="00116B7D">
        <w:t>4</w:t>
      </w:r>
      <w:r w:rsidRPr="000763C0">
        <w:t>,</w:t>
      </w:r>
    </w:p>
    <w:p w14:paraId="69C14F58" w14:textId="77777777" w:rsidR="000763C0" w:rsidRDefault="000763C0">
      <w:pPr>
        <w:spacing w:line="240" w:lineRule="auto"/>
        <w:rPr>
          <w:b/>
          <w:bCs/>
        </w:rPr>
      </w:pPr>
    </w:p>
    <w:p w14:paraId="03CBCEF5" w14:textId="77777777" w:rsidR="000763C0" w:rsidRDefault="000763C0">
      <w:pPr>
        <w:spacing w:line="240" w:lineRule="auto"/>
        <w:rPr>
          <w:b/>
          <w:bCs/>
        </w:rPr>
      </w:pPr>
    </w:p>
    <w:p w14:paraId="7878E2DE" w14:textId="77777777" w:rsidR="000763C0" w:rsidRDefault="000763C0">
      <w:pPr>
        <w:spacing w:line="240" w:lineRule="auto"/>
        <w:rPr>
          <w:b/>
          <w:bCs/>
        </w:rPr>
      </w:pPr>
    </w:p>
    <w:p w14:paraId="77FD3C53" w14:textId="24C29B34" w:rsidR="000763C0" w:rsidRPr="008A5B93" w:rsidRDefault="000763C0" w:rsidP="005F415F">
      <w:pPr>
        <w:jc w:val="right"/>
      </w:pPr>
      <w:r w:rsidRPr="001C4DC9">
        <w:rPr>
          <w:b/>
          <w:bCs/>
        </w:rPr>
        <w:t>(a)</w:t>
      </w:r>
      <w:r>
        <w:t xml:space="preserve"> </w:t>
      </w:r>
      <w:r w:rsidR="000972C1">
        <w:t xml:space="preserve"> </w:t>
      </w:r>
      <w:r>
        <w:t>……………….</w:t>
      </w:r>
      <w:r w:rsidRPr="008A5B93">
        <w:t xml:space="preserve">……..…………….… </w:t>
      </w:r>
      <w:r w:rsidRPr="008A5B93">
        <w:rPr>
          <w:b/>
        </w:rPr>
        <w:t>[</w:t>
      </w:r>
      <w:r>
        <w:rPr>
          <w:b/>
        </w:rPr>
        <w:t>1</w:t>
      </w:r>
      <w:r w:rsidRPr="008A5B93">
        <w:rPr>
          <w:b/>
        </w:rPr>
        <w:t>]</w:t>
      </w:r>
    </w:p>
    <w:p w14:paraId="5C604E9A" w14:textId="77777777" w:rsidR="000763C0" w:rsidRDefault="000763C0">
      <w:pPr>
        <w:spacing w:line="240" w:lineRule="auto"/>
        <w:rPr>
          <w:b/>
          <w:bCs/>
        </w:rPr>
      </w:pPr>
    </w:p>
    <w:p w14:paraId="48362292" w14:textId="56EF1E92" w:rsidR="000763C0" w:rsidRDefault="000763C0" w:rsidP="000763C0">
      <w:pPr>
        <w:spacing w:line="240" w:lineRule="auto"/>
        <w:ind w:firstLine="567"/>
      </w:pPr>
      <w:r w:rsidRPr="000763C0">
        <w:rPr>
          <w:b/>
          <w:bCs/>
        </w:rPr>
        <w:t>(</w:t>
      </w:r>
      <w:r>
        <w:rPr>
          <w:b/>
          <w:bCs/>
        </w:rPr>
        <w:t>b</w:t>
      </w:r>
      <w:r w:rsidRPr="000763C0">
        <w:rPr>
          <w:b/>
          <w:bCs/>
        </w:rPr>
        <w:t>)</w:t>
      </w:r>
      <w:r w:rsidRPr="000763C0">
        <w:rPr>
          <w:b/>
          <w:bCs/>
        </w:rPr>
        <w:tab/>
      </w:r>
      <w:r w:rsidRPr="000763C0">
        <w:t xml:space="preserve">lands on </w:t>
      </w:r>
      <w:r w:rsidR="00116B7D">
        <w:t>0</w:t>
      </w:r>
      <w:r w:rsidRPr="000763C0">
        <w:t>,</w:t>
      </w:r>
    </w:p>
    <w:p w14:paraId="5FD90F8E" w14:textId="77777777" w:rsidR="000763C0" w:rsidRDefault="000763C0" w:rsidP="000763C0">
      <w:pPr>
        <w:spacing w:line="240" w:lineRule="auto"/>
        <w:rPr>
          <w:b/>
          <w:bCs/>
        </w:rPr>
      </w:pPr>
    </w:p>
    <w:p w14:paraId="2536B698" w14:textId="77777777" w:rsidR="000763C0" w:rsidRDefault="000763C0" w:rsidP="000763C0">
      <w:pPr>
        <w:spacing w:line="240" w:lineRule="auto"/>
        <w:rPr>
          <w:b/>
          <w:bCs/>
        </w:rPr>
      </w:pPr>
    </w:p>
    <w:p w14:paraId="3F07B04C" w14:textId="77777777" w:rsidR="000763C0" w:rsidRDefault="000763C0" w:rsidP="000763C0">
      <w:pPr>
        <w:spacing w:line="240" w:lineRule="auto"/>
        <w:rPr>
          <w:b/>
          <w:bCs/>
        </w:rPr>
      </w:pPr>
    </w:p>
    <w:p w14:paraId="25032D9A" w14:textId="58C8DEE6" w:rsidR="000763C0" w:rsidRPr="008A5B93" w:rsidRDefault="000763C0" w:rsidP="000763C0">
      <w:pPr>
        <w:jc w:val="right"/>
      </w:pPr>
      <w:r w:rsidRPr="001C4DC9">
        <w:rPr>
          <w:b/>
          <w:bCs/>
        </w:rPr>
        <w:t>(</w:t>
      </w:r>
      <w:r>
        <w:rPr>
          <w:b/>
          <w:bCs/>
        </w:rPr>
        <w:t>b</w:t>
      </w:r>
      <w:r w:rsidRPr="001C4DC9">
        <w:rPr>
          <w:b/>
          <w:bCs/>
        </w:rPr>
        <w:t>)</w:t>
      </w:r>
      <w:r>
        <w:t xml:space="preserve"> </w:t>
      </w:r>
      <w:r w:rsidR="000972C1">
        <w:t xml:space="preserve"> </w:t>
      </w:r>
      <w:r>
        <w:t>……………….</w:t>
      </w:r>
      <w:r w:rsidRPr="008A5B93">
        <w:t xml:space="preserve">……..…………….… </w:t>
      </w:r>
      <w:r w:rsidRPr="008A5B93">
        <w:rPr>
          <w:b/>
        </w:rPr>
        <w:t>[</w:t>
      </w:r>
      <w:r>
        <w:rPr>
          <w:b/>
        </w:rPr>
        <w:t>1</w:t>
      </w:r>
      <w:r w:rsidRPr="008A5B93">
        <w:rPr>
          <w:b/>
        </w:rPr>
        <w:t>]</w:t>
      </w:r>
    </w:p>
    <w:p w14:paraId="7865D71E" w14:textId="77777777" w:rsidR="00FA5C6A" w:rsidRDefault="00FA5C6A" w:rsidP="00FA5C6A">
      <w:pPr>
        <w:spacing w:line="240" w:lineRule="auto"/>
        <w:rPr>
          <w:b/>
          <w:bCs/>
        </w:rPr>
      </w:pPr>
    </w:p>
    <w:p w14:paraId="75FA990C" w14:textId="1779B17A" w:rsidR="00FA5C6A" w:rsidRDefault="00FA5C6A" w:rsidP="00FA5C6A">
      <w:pPr>
        <w:spacing w:line="240" w:lineRule="auto"/>
        <w:ind w:firstLine="567"/>
      </w:pPr>
      <w:r w:rsidRPr="000763C0">
        <w:rPr>
          <w:b/>
          <w:bCs/>
        </w:rPr>
        <w:t>(</w:t>
      </w:r>
      <w:r>
        <w:rPr>
          <w:b/>
          <w:bCs/>
        </w:rPr>
        <w:t>c</w:t>
      </w:r>
      <w:r w:rsidRPr="000763C0">
        <w:rPr>
          <w:b/>
          <w:bCs/>
        </w:rPr>
        <w:t>)</w:t>
      </w:r>
      <w:r w:rsidRPr="000763C0">
        <w:rPr>
          <w:b/>
          <w:bCs/>
        </w:rPr>
        <w:tab/>
      </w:r>
      <w:r>
        <w:t>lands on a number</w:t>
      </w:r>
      <w:r w:rsidR="00116B7D">
        <w:t xml:space="preserve"> less than 3</w:t>
      </w:r>
      <w:r>
        <w:t>?</w:t>
      </w:r>
    </w:p>
    <w:p w14:paraId="29CE6B01" w14:textId="77777777" w:rsidR="00FA5C6A" w:rsidRDefault="00FA5C6A" w:rsidP="00FA5C6A">
      <w:pPr>
        <w:spacing w:line="240" w:lineRule="auto"/>
        <w:rPr>
          <w:b/>
          <w:bCs/>
        </w:rPr>
      </w:pPr>
    </w:p>
    <w:p w14:paraId="6EEBD2C3" w14:textId="77777777" w:rsidR="00FA5C6A" w:rsidRDefault="00FA5C6A" w:rsidP="00FA5C6A">
      <w:pPr>
        <w:spacing w:line="240" w:lineRule="auto"/>
        <w:rPr>
          <w:b/>
          <w:bCs/>
        </w:rPr>
      </w:pPr>
    </w:p>
    <w:p w14:paraId="68017507" w14:textId="77777777" w:rsidR="00FA5C6A" w:rsidRDefault="00FA5C6A" w:rsidP="00FA5C6A">
      <w:pPr>
        <w:spacing w:line="240" w:lineRule="auto"/>
        <w:rPr>
          <w:b/>
          <w:bCs/>
        </w:rPr>
      </w:pPr>
    </w:p>
    <w:p w14:paraId="1AF386DB" w14:textId="2D1C028F" w:rsidR="00FA5C6A" w:rsidRPr="008A5B93" w:rsidRDefault="00FA5C6A" w:rsidP="00FA5C6A">
      <w:pPr>
        <w:jc w:val="right"/>
      </w:pPr>
      <w:r w:rsidRPr="001C4DC9">
        <w:rPr>
          <w:b/>
          <w:bCs/>
        </w:rPr>
        <w:t>(</w:t>
      </w:r>
      <w:r>
        <w:rPr>
          <w:b/>
          <w:bCs/>
        </w:rPr>
        <w:t>c</w:t>
      </w:r>
      <w:r w:rsidRPr="001C4DC9">
        <w:rPr>
          <w:b/>
          <w:bCs/>
        </w:rPr>
        <w:t>)</w:t>
      </w:r>
      <w:r w:rsidR="000972C1">
        <w:rPr>
          <w:b/>
          <w:bCs/>
        </w:rPr>
        <w:t xml:space="preserve"> </w:t>
      </w:r>
      <w:r>
        <w:t xml:space="preserve"> ……………….</w:t>
      </w:r>
      <w:r w:rsidRPr="008A5B93">
        <w:t xml:space="preserve">……..…………….… </w:t>
      </w:r>
      <w:r w:rsidRPr="008A5B93">
        <w:rPr>
          <w:b/>
        </w:rPr>
        <w:t>[</w:t>
      </w:r>
      <w:r>
        <w:rPr>
          <w:b/>
        </w:rPr>
        <w:t>1</w:t>
      </w:r>
      <w:r w:rsidRPr="008A5B93">
        <w:rPr>
          <w:b/>
        </w:rPr>
        <w:t>]</w:t>
      </w:r>
    </w:p>
    <w:p w14:paraId="21E0CD71" w14:textId="77777777" w:rsidR="000763C0" w:rsidRDefault="000763C0">
      <w:pPr>
        <w:spacing w:line="240" w:lineRule="auto"/>
        <w:rPr>
          <w:b/>
          <w:bCs/>
        </w:rPr>
      </w:pPr>
    </w:p>
    <w:p w14:paraId="624683FF" w14:textId="77777777" w:rsidR="005C404B" w:rsidRDefault="005C404B">
      <w:pPr>
        <w:spacing w:line="240" w:lineRule="auto"/>
        <w:rPr>
          <w:b/>
          <w:bCs/>
        </w:rPr>
      </w:pPr>
      <w:r>
        <w:rPr>
          <w:b/>
          <w:bCs/>
        </w:rPr>
        <w:br w:type="page"/>
      </w:r>
    </w:p>
    <w:p w14:paraId="65F67F2E" w14:textId="77777777" w:rsidR="00A730CD" w:rsidRDefault="00A730CD" w:rsidP="005C404B">
      <w:pPr>
        <w:spacing w:line="240" w:lineRule="auto"/>
        <w:rPr>
          <w:b/>
          <w:bCs/>
        </w:rPr>
      </w:pPr>
    </w:p>
    <w:p w14:paraId="48DF3271" w14:textId="20AE9E2A" w:rsidR="005C404B" w:rsidRDefault="005C404B" w:rsidP="005C404B">
      <w:pPr>
        <w:spacing w:line="240" w:lineRule="auto"/>
        <w:rPr>
          <w:b/>
          <w:bCs/>
        </w:rPr>
      </w:pPr>
      <w:r>
        <w:rPr>
          <w:b/>
          <w:bCs/>
        </w:rPr>
        <w:t>5</w:t>
      </w:r>
      <w:r w:rsidRPr="004C0768">
        <w:rPr>
          <w:b/>
          <w:bCs/>
        </w:rPr>
        <w:tab/>
      </w:r>
      <w:r w:rsidRPr="005C404B">
        <w:rPr>
          <w:b/>
          <w:bCs/>
        </w:rPr>
        <w:t>(a)</w:t>
      </w:r>
      <w:r>
        <w:t xml:space="preserve"> </w:t>
      </w:r>
      <w:r>
        <w:tab/>
        <w:t>Write</w:t>
      </w:r>
      <w:r w:rsidR="003E59BB">
        <w:t xml:space="preserve"> 0.29 </w:t>
      </w:r>
      <w:r>
        <w:t>as a fraction.</w:t>
      </w:r>
      <w:r>
        <w:br/>
      </w:r>
    </w:p>
    <w:p w14:paraId="359F0001" w14:textId="77777777" w:rsidR="005C404B" w:rsidRDefault="005C404B" w:rsidP="005C404B">
      <w:pPr>
        <w:spacing w:line="240" w:lineRule="auto"/>
        <w:rPr>
          <w:b/>
          <w:bCs/>
        </w:rPr>
      </w:pPr>
    </w:p>
    <w:p w14:paraId="2FCFEFDF" w14:textId="77777777" w:rsidR="005C404B" w:rsidRDefault="005C404B" w:rsidP="005C404B">
      <w:pPr>
        <w:spacing w:line="240" w:lineRule="auto"/>
        <w:rPr>
          <w:b/>
          <w:bCs/>
        </w:rPr>
      </w:pPr>
    </w:p>
    <w:p w14:paraId="5731F8C1" w14:textId="2DC298CB" w:rsidR="005C404B" w:rsidRPr="008A5B93" w:rsidRDefault="005C404B" w:rsidP="008A4597">
      <w:pPr>
        <w:pStyle w:val="ListParagraph"/>
        <w:numPr>
          <w:ilvl w:val="0"/>
          <w:numId w:val="27"/>
        </w:numPr>
        <w:jc w:val="right"/>
      </w:pPr>
      <w:r>
        <w:t xml:space="preserve"> ……………….</w:t>
      </w:r>
      <w:r w:rsidRPr="008A5B93">
        <w:t xml:space="preserve">……..…………….… </w:t>
      </w:r>
      <w:r w:rsidRPr="008A4597">
        <w:rPr>
          <w:b/>
        </w:rPr>
        <w:t>[1]</w:t>
      </w:r>
    </w:p>
    <w:p w14:paraId="76880872" w14:textId="77777777" w:rsidR="005C404B" w:rsidRDefault="005C404B">
      <w:pPr>
        <w:spacing w:line="240" w:lineRule="auto"/>
        <w:rPr>
          <w:b/>
          <w:bCs/>
        </w:rPr>
      </w:pPr>
    </w:p>
    <w:p w14:paraId="5EE43663" w14:textId="77777777" w:rsidR="005C404B" w:rsidRDefault="005C404B">
      <w:pPr>
        <w:spacing w:line="240" w:lineRule="auto"/>
        <w:rPr>
          <w:b/>
          <w:bCs/>
        </w:rPr>
      </w:pPr>
    </w:p>
    <w:p w14:paraId="0B723871" w14:textId="4DE4AB89" w:rsidR="005C404B" w:rsidRPr="005C404B" w:rsidRDefault="005C404B">
      <w:pPr>
        <w:spacing w:line="240" w:lineRule="auto"/>
      </w:pPr>
      <w:r>
        <w:rPr>
          <w:b/>
          <w:bCs/>
        </w:rPr>
        <w:tab/>
        <w:t>(b)</w:t>
      </w:r>
      <w:r>
        <w:rPr>
          <w:b/>
          <w:bCs/>
        </w:rPr>
        <w:tab/>
      </w:r>
      <w:r>
        <w:t xml:space="preserve">Write </w:t>
      </w:r>
      <w:r w:rsidR="003E59BB">
        <w:t xml:space="preserve">0.08 </w:t>
      </w:r>
      <w:r>
        <w:t>as a percentage.</w:t>
      </w:r>
    </w:p>
    <w:p w14:paraId="715755FF" w14:textId="77777777" w:rsidR="005C404B" w:rsidRDefault="005C404B" w:rsidP="005C404B">
      <w:pPr>
        <w:spacing w:line="240" w:lineRule="auto"/>
        <w:rPr>
          <w:b/>
          <w:bCs/>
        </w:rPr>
      </w:pPr>
    </w:p>
    <w:p w14:paraId="3E8B0029" w14:textId="77777777" w:rsidR="005C404B" w:rsidRDefault="005C404B" w:rsidP="005C404B">
      <w:pPr>
        <w:spacing w:line="240" w:lineRule="auto"/>
        <w:rPr>
          <w:b/>
          <w:bCs/>
        </w:rPr>
      </w:pPr>
    </w:p>
    <w:p w14:paraId="3E840809" w14:textId="77777777" w:rsidR="005C404B" w:rsidRDefault="005C404B" w:rsidP="005C404B">
      <w:pPr>
        <w:spacing w:line="240" w:lineRule="auto"/>
        <w:rPr>
          <w:b/>
          <w:bCs/>
        </w:rPr>
      </w:pPr>
    </w:p>
    <w:p w14:paraId="103BAB6B" w14:textId="77777777" w:rsidR="005C404B" w:rsidRDefault="005C404B" w:rsidP="005C404B">
      <w:pPr>
        <w:spacing w:line="240" w:lineRule="auto"/>
        <w:rPr>
          <w:b/>
          <w:bCs/>
        </w:rPr>
      </w:pPr>
    </w:p>
    <w:p w14:paraId="75920DB7" w14:textId="77777777" w:rsidR="005C404B" w:rsidRDefault="005C404B" w:rsidP="005C404B">
      <w:pPr>
        <w:spacing w:line="240" w:lineRule="auto"/>
        <w:rPr>
          <w:b/>
          <w:bCs/>
        </w:rPr>
      </w:pPr>
    </w:p>
    <w:p w14:paraId="7F252A1A" w14:textId="559D65A1" w:rsidR="005C404B" w:rsidRPr="008A5B93" w:rsidRDefault="005C404B" w:rsidP="008A4597">
      <w:pPr>
        <w:pStyle w:val="ListParagraph"/>
        <w:numPr>
          <w:ilvl w:val="0"/>
          <w:numId w:val="27"/>
        </w:numPr>
        <w:jc w:val="right"/>
      </w:pPr>
      <w:r>
        <w:t xml:space="preserve"> …………….</w:t>
      </w:r>
      <w:r w:rsidRPr="008A5B93">
        <w:t>……..…………….…</w:t>
      </w:r>
      <w:r>
        <w:t>%</w:t>
      </w:r>
      <w:r w:rsidRPr="008A5B93">
        <w:t xml:space="preserve"> </w:t>
      </w:r>
      <w:r w:rsidRPr="008A4597">
        <w:rPr>
          <w:b/>
        </w:rPr>
        <w:t>[1]</w:t>
      </w:r>
    </w:p>
    <w:p w14:paraId="14200F7D" w14:textId="77777777" w:rsidR="005C404B" w:rsidRDefault="005C404B">
      <w:pPr>
        <w:spacing w:line="240" w:lineRule="auto"/>
        <w:rPr>
          <w:b/>
          <w:bCs/>
        </w:rPr>
      </w:pPr>
    </w:p>
    <w:p w14:paraId="4AEA1F17" w14:textId="7D149F11" w:rsidR="005C404B" w:rsidRPr="00206EF3" w:rsidRDefault="005C404B" w:rsidP="00206EF3">
      <w:pPr>
        <w:spacing w:line="240" w:lineRule="auto"/>
        <w:ind w:firstLine="567"/>
      </w:pPr>
      <w:r>
        <w:rPr>
          <w:b/>
          <w:bCs/>
        </w:rPr>
        <w:t>(c)</w:t>
      </w:r>
      <w:r>
        <w:rPr>
          <w:b/>
          <w:bCs/>
        </w:rPr>
        <w:tab/>
      </w:r>
      <w:r>
        <w:t>Write</w:t>
      </w:r>
      <w:r w:rsidR="00466611">
        <w:t xml:space="preserve"> </w:t>
      </w:r>
      <w:r w:rsidR="00CA5446" w:rsidRPr="00CA5446">
        <w:rPr>
          <w:position w:val="-22"/>
        </w:rPr>
        <w:object w:dxaOrig="220" w:dyaOrig="580" w14:anchorId="42BF9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24" o:title=""/>
          </v:shape>
          <o:OLEObject Type="Embed" ProgID="Equation.DSMT4" ShapeID="_x0000_i1025" DrawAspect="Content" ObjectID="_1771289227" r:id="rId25"/>
        </w:object>
      </w:r>
      <w:r w:rsidR="00292D46">
        <w:t xml:space="preserve"> </w:t>
      </w:r>
      <w:r>
        <w:t>as a decimal.</w:t>
      </w:r>
    </w:p>
    <w:p w14:paraId="12B79C29" w14:textId="77777777" w:rsidR="005C404B" w:rsidRDefault="005C404B" w:rsidP="005C404B">
      <w:pPr>
        <w:spacing w:line="240" w:lineRule="auto"/>
        <w:rPr>
          <w:b/>
          <w:bCs/>
        </w:rPr>
      </w:pPr>
    </w:p>
    <w:p w14:paraId="70D207F9" w14:textId="77777777" w:rsidR="00206EF3" w:rsidRDefault="00206EF3" w:rsidP="00206EF3">
      <w:pPr>
        <w:spacing w:line="240" w:lineRule="auto"/>
        <w:rPr>
          <w:b/>
          <w:bCs/>
        </w:rPr>
      </w:pPr>
    </w:p>
    <w:p w14:paraId="56EF1265" w14:textId="77777777" w:rsidR="00206EF3" w:rsidRDefault="00206EF3" w:rsidP="00206EF3">
      <w:pPr>
        <w:spacing w:line="240" w:lineRule="auto"/>
        <w:rPr>
          <w:b/>
          <w:bCs/>
        </w:rPr>
      </w:pPr>
    </w:p>
    <w:p w14:paraId="4AD2AB2A" w14:textId="77777777" w:rsidR="00206EF3" w:rsidRDefault="00206EF3" w:rsidP="00206EF3">
      <w:pPr>
        <w:spacing w:line="240" w:lineRule="auto"/>
        <w:rPr>
          <w:b/>
          <w:bCs/>
        </w:rPr>
      </w:pPr>
    </w:p>
    <w:p w14:paraId="2746AC71" w14:textId="77777777" w:rsidR="00206EF3" w:rsidRDefault="00206EF3" w:rsidP="00206EF3">
      <w:pPr>
        <w:spacing w:line="240" w:lineRule="auto"/>
        <w:rPr>
          <w:b/>
          <w:bCs/>
        </w:rPr>
      </w:pPr>
    </w:p>
    <w:p w14:paraId="4488CC13" w14:textId="77777777" w:rsidR="00206EF3" w:rsidRDefault="00206EF3" w:rsidP="00206EF3">
      <w:pPr>
        <w:spacing w:line="240" w:lineRule="auto"/>
        <w:rPr>
          <w:b/>
          <w:bCs/>
        </w:rPr>
      </w:pPr>
    </w:p>
    <w:p w14:paraId="4F09CF0A" w14:textId="77777777" w:rsidR="00206EF3" w:rsidRDefault="00206EF3" w:rsidP="00206EF3">
      <w:pPr>
        <w:spacing w:line="240" w:lineRule="auto"/>
        <w:rPr>
          <w:b/>
          <w:bCs/>
        </w:rPr>
      </w:pPr>
    </w:p>
    <w:p w14:paraId="4658A02E" w14:textId="403DEE10" w:rsidR="00206EF3" w:rsidRPr="008A5B93" w:rsidRDefault="00206EF3" w:rsidP="008A4597">
      <w:pPr>
        <w:pStyle w:val="ListParagraph"/>
        <w:numPr>
          <w:ilvl w:val="0"/>
          <w:numId w:val="27"/>
        </w:numPr>
        <w:jc w:val="right"/>
      </w:pPr>
      <w:r>
        <w:t xml:space="preserve"> ……………….</w:t>
      </w:r>
      <w:r w:rsidRPr="008A5B93">
        <w:t xml:space="preserve">……..…………….… </w:t>
      </w:r>
      <w:r w:rsidRPr="008A4597">
        <w:rPr>
          <w:b/>
        </w:rPr>
        <w:t>[1]</w:t>
      </w:r>
    </w:p>
    <w:p w14:paraId="28EE8C77" w14:textId="77777777" w:rsidR="005C404B" w:rsidRDefault="005C404B" w:rsidP="005C404B">
      <w:pPr>
        <w:spacing w:line="240" w:lineRule="auto"/>
        <w:rPr>
          <w:b/>
          <w:bCs/>
        </w:rPr>
      </w:pPr>
    </w:p>
    <w:p w14:paraId="68D63E24" w14:textId="77777777" w:rsidR="00DF5961" w:rsidRDefault="00DF5961" w:rsidP="005C404B">
      <w:pPr>
        <w:spacing w:line="240" w:lineRule="auto"/>
        <w:rPr>
          <w:b/>
          <w:bCs/>
        </w:rPr>
      </w:pPr>
    </w:p>
    <w:p w14:paraId="4B25F9F5" w14:textId="2739F374" w:rsidR="00DF5961" w:rsidRDefault="00DF5961" w:rsidP="005C404B">
      <w:pPr>
        <w:spacing w:line="240" w:lineRule="auto"/>
        <w:rPr>
          <w:b/>
          <w:bCs/>
        </w:rPr>
      </w:pPr>
      <w:r>
        <w:rPr>
          <w:b/>
          <w:bCs/>
        </w:rPr>
        <w:t>6</w:t>
      </w:r>
      <w:r w:rsidRPr="004C0768">
        <w:rPr>
          <w:b/>
          <w:bCs/>
        </w:rPr>
        <w:tab/>
      </w:r>
      <w:r w:rsidRPr="00DF5961">
        <w:t>Here is a function.</w:t>
      </w:r>
    </w:p>
    <w:p w14:paraId="4E842628" w14:textId="28F469C6" w:rsidR="00DF5961" w:rsidRDefault="00520E3C" w:rsidP="005C404B">
      <w:pPr>
        <w:spacing w:line="240" w:lineRule="auto"/>
        <w:rPr>
          <w:b/>
          <w:bCs/>
        </w:rPr>
      </w:pPr>
      <w:r>
        <w:rPr>
          <w:noProof/>
        </w:rPr>
        <w:drawing>
          <wp:anchor distT="0" distB="0" distL="114300" distR="114300" simplePos="0" relativeHeight="251658256" behindDoc="0" locked="0" layoutInCell="1" allowOverlap="1" wp14:anchorId="251452B0" wp14:editId="1E889A48">
            <wp:simplePos x="0" y="0"/>
            <wp:positionH relativeFrom="column">
              <wp:posOffset>623219</wp:posOffset>
            </wp:positionH>
            <wp:positionV relativeFrom="paragraph">
              <wp:posOffset>164465</wp:posOffset>
            </wp:positionV>
            <wp:extent cx="3792220" cy="597535"/>
            <wp:effectExtent l="0" t="0" r="0" b="0"/>
            <wp:wrapTopAndBottom/>
            <wp:docPr id="217307225" name="Picture 217307225" descr="Input/Output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307225" name="Picture 1" descr="Input/Output diagram"/>
                    <pic:cNvPicPr/>
                  </pic:nvPicPr>
                  <pic:blipFill>
                    <a:blip r:embed="rId26"/>
                    <a:stretch>
                      <a:fillRect/>
                    </a:stretch>
                  </pic:blipFill>
                  <pic:spPr>
                    <a:xfrm>
                      <a:off x="0" y="0"/>
                      <a:ext cx="3792220" cy="597535"/>
                    </a:xfrm>
                    <a:prstGeom prst="rect">
                      <a:avLst/>
                    </a:prstGeom>
                  </pic:spPr>
                </pic:pic>
              </a:graphicData>
            </a:graphic>
            <wp14:sizeRelH relativeFrom="margin">
              <wp14:pctWidth>0</wp14:pctWidth>
            </wp14:sizeRelH>
            <wp14:sizeRelV relativeFrom="margin">
              <wp14:pctHeight>0</wp14:pctHeight>
            </wp14:sizeRelV>
          </wp:anchor>
        </w:drawing>
      </w:r>
      <w:r w:rsidR="00DF5961">
        <w:rPr>
          <w:b/>
          <w:bCs/>
        </w:rPr>
        <w:tab/>
      </w:r>
    </w:p>
    <w:p w14:paraId="5765712F" w14:textId="08A12426" w:rsidR="00DF5961" w:rsidRDefault="00DF5961" w:rsidP="00DF5961">
      <w:pPr>
        <w:spacing w:line="240" w:lineRule="auto"/>
        <w:ind w:firstLine="567"/>
        <w:rPr>
          <w:b/>
          <w:bCs/>
        </w:rPr>
      </w:pPr>
    </w:p>
    <w:p w14:paraId="6451B96C" w14:textId="1459C5C9" w:rsidR="00DF5961" w:rsidRDefault="00DF5961" w:rsidP="00DF5961">
      <w:pPr>
        <w:spacing w:line="240" w:lineRule="auto"/>
        <w:ind w:firstLine="567"/>
        <w:rPr>
          <w:b/>
          <w:bCs/>
        </w:rPr>
      </w:pPr>
      <w:r w:rsidRPr="005C404B">
        <w:rPr>
          <w:b/>
          <w:bCs/>
        </w:rPr>
        <w:t>(a)</w:t>
      </w:r>
      <w:r>
        <w:t xml:space="preserve"> </w:t>
      </w:r>
      <w:r>
        <w:tab/>
        <w:t>Find the input when the output is</w:t>
      </w:r>
      <w:r w:rsidR="003E59BB">
        <w:t xml:space="preserve"> 81</w:t>
      </w:r>
      <w:r>
        <w:t>.</w:t>
      </w:r>
    </w:p>
    <w:p w14:paraId="4895557A" w14:textId="77777777" w:rsidR="00DF5961" w:rsidRDefault="00DF5961" w:rsidP="00DF5961">
      <w:pPr>
        <w:spacing w:line="240" w:lineRule="auto"/>
        <w:rPr>
          <w:b/>
          <w:bCs/>
        </w:rPr>
      </w:pPr>
    </w:p>
    <w:p w14:paraId="23FCFFDD" w14:textId="4C7BD314" w:rsidR="00DF5961" w:rsidRDefault="00DF5961" w:rsidP="00DF5961">
      <w:pPr>
        <w:spacing w:line="240" w:lineRule="auto"/>
        <w:rPr>
          <w:b/>
          <w:bCs/>
        </w:rPr>
      </w:pPr>
    </w:p>
    <w:p w14:paraId="0DAF62E8" w14:textId="77777777" w:rsidR="00DF5961" w:rsidRDefault="00DF5961" w:rsidP="00DF5961">
      <w:pPr>
        <w:spacing w:line="240" w:lineRule="auto"/>
        <w:rPr>
          <w:b/>
          <w:bCs/>
        </w:rPr>
      </w:pPr>
    </w:p>
    <w:p w14:paraId="69C3D453" w14:textId="3FE8425A" w:rsidR="00FA4971" w:rsidRDefault="00FA4971" w:rsidP="00DF5961">
      <w:pPr>
        <w:spacing w:line="240" w:lineRule="auto"/>
        <w:rPr>
          <w:b/>
          <w:bCs/>
        </w:rPr>
      </w:pPr>
    </w:p>
    <w:p w14:paraId="0391207E" w14:textId="1CA8C4F0" w:rsidR="00FA4971" w:rsidRDefault="00FA4971" w:rsidP="00DF5961">
      <w:pPr>
        <w:spacing w:line="240" w:lineRule="auto"/>
        <w:rPr>
          <w:b/>
          <w:bCs/>
        </w:rPr>
      </w:pPr>
    </w:p>
    <w:p w14:paraId="5F0ED1EC" w14:textId="443494CE" w:rsidR="00DF5961" w:rsidRDefault="00DF5961" w:rsidP="00DF5961">
      <w:pPr>
        <w:spacing w:line="240" w:lineRule="auto"/>
        <w:rPr>
          <w:b/>
          <w:bCs/>
        </w:rPr>
      </w:pPr>
    </w:p>
    <w:p w14:paraId="3BF09342" w14:textId="77777777" w:rsidR="00DF5961" w:rsidRDefault="00DF5961" w:rsidP="00DF5961">
      <w:pPr>
        <w:spacing w:line="240" w:lineRule="auto"/>
        <w:rPr>
          <w:b/>
          <w:bCs/>
        </w:rPr>
      </w:pPr>
    </w:p>
    <w:p w14:paraId="174E19E1" w14:textId="77777777" w:rsidR="00DF5961" w:rsidRDefault="00DF5961" w:rsidP="00DF5961">
      <w:pPr>
        <w:spacing w:line="240" w:lineRule="auto"/>
        <w:rPr>
          <w:b/>
          <w:bCs/>
        </w:rPr>
      </w:pPr>
    </w:p>
    <w:p w14:paraId="2A438A7B" w14:textId="609D9C7A" w:rsidR="00DF5961" w:rsidRPr="008A5B93" w:rsidRDefault="00DF5961" w:rsidP="00DF5961">
      <w:pPr>
        <w:jc w:val="right"/>
      </w:pPr>
      <w:r w:rsidRPr="001C4DC9">
        <w:rPr>
          <w:b/>
          <w:bCs/>
        </w:rPr>
        <w:t>(</w:t>
      </w:r>
      <w:r>
        <w:rPr>
          <w:b/>
          <w:bCs/>
        </w:rPr>
        <w:t>a</w:t>
      </w:r>
      <w:r w:rsidRPr="001C4DC9">
        <w:rPr>
          <w:b/>
          <w:bCs/>
        </w:rPr>
        <w:t>)</w:t>
      </w:r>
      <w:r>
        <w:t xml:space="preserve"> </w:t>
      </w:r>
      <w:r w:rsidR="00F0599F">
        <w:tab/>
      </w:r>
      <w:r>
        <w:t>……………….</w:t>
      </w:r>
      <w:r w:rsidRPr="008A5B93">
        <w:t xml:space="preserve">……..…………….… </w:t>
      </w:r>
      <w:r w:rsidRPr="008A5B93">
        <w:rPr>
          <w:b/>
        </w:rPr>
        <w:t>[</w:t>
      </w:r>
      <w:r>
        <w:rPr>
          <w:b/>
        </w:rPr>
        <w:t>2</w:t>
      </w:r>
      <w:r w:rsidRPr="008A5B93">
        <w:rPr>
          <w:b/>
        </w:rPr>
        <w:t>]</w:t>
      </w:r>
    </w:p>
    <w:p w14:paraId="1FC8615E" w14:textId="77777777" w:rsidR="00DF5961" w:rsidRDefault="00DF5961" w:rsidP="00DF5961">
      <w:pPr>
        <w:spacing w:line="240" w:lineRule="auto"/>
        <w:ind w:firstLine="567"/>
        <w:rPr>
          <w:b/>
          <w:bCs/>
        </w:rPr>
      </w:pPr>
    </w:p>
    <w:p w14:paraId="29083CA6" w14:textId="24BCE40E" w:rsidR="00DF5961" w:rsidRDefault="00DF5961" w:rsidP="00DF5961">
      <w:pPr>
        <w:spacing w:line="240" w:lineRule="auto"/>
        <w:ind w:firstLine="567"/>
        <w:rPr>
          <w:b/>
          <w:bCs/>
        </w:rPr>
      </w:pPr>
      <w:r w:rsidRPr="005C404B">
        <w:rPr>
          <w:b/>
          <w:bCs/>
        </w:rPr>
        <w:t>(</w:t>
      </w:r>
      <w:r>
        <w:rPr>
          <w:b/>
          <w:bCs/>
        </w:rPr>
        <w:t>b</w:t>
      </w:r>
      <w:r w:rsidRPr="005C404B">
        <w:rPr>
          <w:b/>
          <w:bCs/>
        </w:rPr>
        <w:t>)</w:t>
      </w:r>
      <w:r>
        <w:t xml:space="preserve"> </w:t>
      </w:r>
      <w:r>
        <w:tab/>
        <w:t xml:space="preserve">The input is </w:t>
      </w:r>
      <w:r w:rsidRPr="00DF5961">
        <w:rPr>
          <w:i/>
          <w:iCs/>
        </w:rPr>
        <w:t>x</w:t>
      </w:r>
      <w:r>
        <w:t xml:space="preserve"> and the output is </w:t>
      </w:r>
      <w:r w:rsidRPr="00DF5961">
        <w:rPr>
          <w:i/>
          <w:iCs/>
        </w:rPr>
        <w:t>y</w:t>
      </w:r>
      <w:r>
        <w:t>.</w:t>
      </w:r>
    </w:p>
    <w:p w14:paraId="3C0B658D" w14:textId="77777777" w:rsidR="00DF5961" w:rsidRDefault="00DF5961" w:rsidP="00DF5961">
      <w:pPr>
        <w:spacing w:line="240" w:lineRule="auto"/>
        <w:rPr>
          <w:b/>
          <w:bCs/>
        </w:rPr>
      </w:pPr>
    </w:p>
    <w:p w14:paraId="35A06082" w14:textId="284CC8B7" w:rsidR="00DF5961" w:rsidRPr="00DF5961" w:rsidRDefault="00DF5961" w:rsidP="00DF5961">
      <w:pPr>
        <w:spacing w:line="240" w:lineRule="auto"/>
      </w:pPr>
      <w:r>
        <w:rPr>
          <w:b/>
          <w:bCs/>
        </w:rPr>
        <w:tab/>
      </w:r>
      <w:r>
        <w:rPr>
          <w:b/>
          <w:bCs/>
        </w:rPr>
        <w:tab/>
      </w:r>
      <w:r w:rsidRPr="00DF5961">
        <w:t xml:space="preserve">Write an equation for </w:t>
      </w:r>
      <w:r w:rsidRPr="00DF5961">
        <w:rPr>
          <w:i/>
          <w:iCs/>
        </w:rPr>
        <w:t>y</w:t>
      </w:r>
      <w:r w:rsidRPr="00DF5961">
        <w:t xml:space="preserve"> in terms of </w:t>
      </w:r>
      <w:r w:rsidRPr="00DF5961">
        <w:rPr>
          <w:i/>
          <w:iCs/>
        </w:rPr>
        <w:t>x</w:t>
      </w:r>
      <w:r w:rsidRPr="00DF5961">
        <w:t>.</w:t>
      </w:r>
    </w:p>
    <w:p w14:paraId="30BCDBB1" w14:textId="77777777" w:rsidR="00DF5961" w:rsidRDefault="00DF5961" w:rsidP="00DF5961">
      <w:pPr>
        <w:spacing w:line="240" w:lineRule="auto"/>
        <w:rPr>
          <w:b/>
          <w:bCs/>
        </w:rPr>
      </w:pPr>
    </w:p>
    <w:p w14:paraId="5844F595" w14:textId="77777777" w:rsidR="00DF5961" w:rsidRDefault="00DF5961" w:rsidP="00DF5961">
      <w:pPr>
        <w:spacing w:line="240" w:lineRule="auto"/>
        <w:rPr>
          <w:b/>
          <w:bCs/>
        </w:rPr>
      </w:pPr>
    </w:p>
    <w:p w14:paraId="688E3EA0" w14:textId="77777777" w:rsidR="00DF5961" w:rsidRDefault="00DF5961" w:rsidP="00DF5961">
      <w:pPr>
        <w:spacing w:line="240" w:lineRule="auto"/>
        <w:rPr>
          <w:b/>
          <w:bCs/>
        </w:rPr>
      </w:pPr>
    </w:p>
    <w:p w14:paraId="340576BD" w14:textId="77777777" w:rsidR="00DF5961" w:rsidRDefault="00DF5961" w:rsidP="00DF5961">
      <w:pPr>
        <w:spacing w:line="240" w:lineRule="auto"/>
        <w:rPr>
          <w:b/>
          <w:bCs/>
        </w:rPr>
      </w:pPr>
    </w:p>
    <w:p w14:paraId="79BDCD35" w14:textId="77777777" w:rsidR="00FA4971" w:rsidRDefault="00FA4971" w:rsidP="00DF5961">
      <w:pPr>
        <w:spacing w:line="240" w:lineRule="auto"/>
        <w:rPr>
          <w:b/>
          <w:bCs/>
        </w:rPr>
      </w:pPr>
    </w:p>
    <w:p w14:paraId="50A8F8BE" w14:textId="77777777" w:rsidR="00DF5961" w:rsidRDefault="00DF5961" w:rsidP="00DF5961">
      <w:pPr>
        <w:spacing w:line="240" w:lineRule="auto"/>
        <w:rPr>
          <w:b/>
          <w:bCs/>
        </w:rPr>
      </w:pPr>
    </w:p>
    <w:p w14:paraId="7D5B60D2" w14:textId="77777777" w:rsidR="00DF5961" w:rsidRDefault="00DF5961" w:rsidP="00DF5961">
      <w:pPr>
        <w:spacing w:line="240" w:lineRule="auto"/>
        <w:rPr>
          <w:b/>
          <w:bCs/>
        </w:rPr>
      </w:pPr>
    </w:p>
    <w:p w14:paraId="359E434A" w14:textId="7B83CC93" w:rsidR="00DF5961" w:rsidRPr="008A5B93" w:rsidRDefault="00DF5961" w:rsidP="00DF5961">
      <w:pPr>
        <w:jc w:val="right"/>
      </w:pPr>
      <w:r w:rsidRPr="001C4DC9">
        <w:rPr>
          <w:b/>
          <w:bCs/>
        </w:rPr>
        <w:t>(</w:t>
      </w:r>
      <w:r>
        <w:rPr>
          <w:b/>
          <w:bCs/>
        </w:rPr>
        <w:t>b</w:t>
      </w:r>
      <w:r w:rsidRPr="001C4DC9">
        <w:rPr>
          <w:b/>
          <w:bCs/>
        </w:rPr>
        <w:t>)</w:t>
      </w:r>
      <w:r w:rsidR="00B93DC9">
        <w:rPr>
          <w:b/>
          <w:bCs/>
        </w:rPr>
        <w:tab/>
      </w:r>
      <w:r>
        <w:t xml:space="preserve"> ……………….</w:t>
      </w:r>
      <w:r w:rsidRPr="008A5B93">
        <w:t xml:space="preserve">……..…………….… </w:t>
      </w:r>
      <w:r w:rsidRPr="008A5B93">
        <w:rPr>
          <w:b/>
        </w:rPr>
        <w:t>[</w:t>
      </w:r>
      <w:r>
        <w:rPr>
          <w:b/>
        </w:rPr>
        <w:t>2</w:t>
      </w:r>
      <w:r w:rsidRPr="008A5B93">
        <w:rPr>
          <w:b/>
        </w:rPr>
        <w:t>]</w:t>
      </w:r>
    </w:p>
    <w:p w14:paraId="10413358" w14:textId="77777777" w:rsidR="00001503" w:rsidRDefault="00001503">
      <w:pPr>
        <w:spacing w:line="240" w:lineRule="auto"/>
        <w:rPr>
          <w:b/>
          <w:bCs/>
        </w:rPr>
      </w:pPr>
      <w:r>
        <w:rPr>
          <w:b/>
          <w:bCs/>
        </w:rPr>
        <w:br w:type="page"/>
      </w:r>
    </w:p>
    <w:p w14:paraId="300473E3" w14:textId="77777777" w:rsidR="00A730CD" w:rsidRDefault="00A730CD" w:rsidP="00001503">
      <w:pPr>
        <w:spacing w:line="240" w:lineRule="auto"/>
        <w:rPr>
          <w:b/>
          <w:bCs/>
        </w:rPr>
      </w:pPr>
    </w:p>
    <w:p w14:paraId="3416EF2F" w14:textId="3C7A0451" w:rsidR="00001503" w:rsidRDefault="00001503" w:rsidP="00001503">
      <w:pPr>
        <w:spacing w:line="240" w:lineRule="auto"/>
        <w:rPr>
          <w:b/>
          <w:bCs/>
        </w:rPr>
      </w:pPr>
      <w:r>
        <w:rPr>
          <w:b/>
          <w:bCs/>
        </w:rPr>
        <w:t>7</w:t>
      </w:r>
      <w:r w:rsidRPr="004C0768">
        <w:rPr>
          <w:b/>
          <w:bCs/>
        </w:rPr>
        <w:tab/>
      </w:r>
      <w:r w:rsidRPr="005C404B">
        <w:rPr>
          <w:b/>
          <w:bCs/>
        </w:rPr>
        <w:t>(a)</w:t>
      </w:r>
      <w:r>
        <w:tab/>
        <w:t>Work out.</w:t>
      </w:r>
    </w:p>
    <w:p w14:paraId="6EE2A15B" w14:textId="77777777" w:rsidR="00001503" w:rsidRDefault="00001503" w:rsidP="00001503">
      <w:pPr>
        <w:spacing w:line="240" w:lineRule="auto"/>
        <w:rPr>
          <w:b/>
          <w:bCs/>
        </w:rPr>
      </w:pPr>
    </w:p>
    <w:p w14:paraId="0755249C" w14:textId="72B0E967" w:rsidR="00001503" w:rsidRPr="00C132A2" w:rsidRDefault="00001503" w:rsidP="00FA4971">
      <w:pPr>
        <w:spacing w:line="240" w:lineRule="auto"/>
        <w:ind w:left="570" w:firstLine="564"/>
        <w:rPr>
          <w:vertAlign w:val="superscript"/>
        </w:rPr>
      </w:pPr>
      <w:r w:rsidRPr="00001503">
        <w:rPr>
          <w:b/>
          <w:bCs/>
        </w:rPr>
        <w:t>(</w:t>
      </w:r>
      <w:proofErr w:type="spellStart"/>
      <w:r w:rsidRPr="00001503">
        <w:rPr>
          <w:b/>
          <w:bCs/>
        </w:rPr>
        <w:t>i</w:t>
      </w:r>
      <w:proofErr w:type="spellEnd"/>
      <w:r w:rsidRPr="00001503">
        <w:rPr>
          <w:b/>
          <w:bCs/>
        </w:rPr>
        <w:t>)</w:t>
      </w:r>
      <w:r>
        <w:tab/>
      </w:r>
      <w:r w:rsidR="00621AEB" w:rsidRPr="00612971">
        <w:rPr>
          <w:position w:val="-4"/>
        </w:rPr>
        <w:object w:dxaOrig="300" w:dyaOrig="320" w14:anchorId="294DABDB">
          <v:shape id="_x0000_i1026" type="#_x0000_t75" style="width:15pt;height:15.75pt" o:ole="">
            <v:imagedata r:id="rId27" o:title=""/>
          </v:shape>
          <o:OLEObject Type="Embed" ProgID="Equation.DSMT4" ShapeID="_x0000_i1026" DrawAspect="Content" ObjectID="_1771289228" r:id="rId28"/>
        </w:object>
      </w:r>
      <w:r w:rsidR="00612971">
        <w:t xml:space="preserve"> </w:t>
      </w:r>
    </w:p>
    <w:p w14:paraId="686A3495" w14:textId="77777777" w:rsidR="00001503" w:rsidRDefault="00001503" w:rsidP="00001503">
      <w:pPr>
        <w:spacing w:line="240" w:lineRule="auto"/>
        <w:rPr>
          <w:b/>
          <w:bCs/>
        </w:rPr>
      </w:pPr>
    </w:p>
    <w:p w14:paraId="4D703602" w14:textId="77777777" w:rsidR="00001503" w:rsidRDefault="00001503" w:rsidP="00001503">
      <w:pPr>
        <w:spacing w:line="240" w:lineRule="auto"/>
        <w:rPr>
          <w:b/>
          <w:bCs/>
        </w:rPr>
      </w:pPr>
    </w:p>
    <w:p w14:paraId="64D4CA8F" w14:textId="77777777" w:rsidR="00001503" w:rsidRDefault="00001503" w:rsidP="00001503">
      <w:pPr>
        <w:spacing w:line="240" w:lineRule="auto"/>
        <w:rPr>
          <w:b/>
          <w:bCs/>
        </w:rPr>
      </w:pPr>
    </w:p>
    <w:p w14:paraId="526BB600" w14:textId="77777777" w:rsidR="00001503" w:rsidRDefault="00001503" w:rsidP="00001503">
      <w:pPr>
        <w:spacing w:line="240" w:lineRule="auto"/>
        <w:rPr>
          <w:b/>
          <w:bCs/>
        </w:rPr>
      </w:pPr>
    </w:p>
    <w:p w14:paraId="093206FA" w14:textId="334AFAA0" w:rsidR="00001503" w:rsidRPr="008A5B93" w:rsidRDefault="00001503" w:rsidP="00001503">
      <w:pPr>
        <w:jc w:val="right"/>
      </w:pPr>
      <w:r w:rsidRPr="001C4DC9">
        <w:rPr>
          <w:b/>
          <w:bCs/>
        </w:rPr>
        <w:t>(</w:t>
      </w:r>
      <w:r>
        <w:rPr>
          <w:b/>
          <w:bCs/>
        </w:rPr>
        <w:t>a</w:t>
      </w:r>
      <w:r w:rsidRPr="001C4DC9">
        <w:rPr>
          <w:b/>
          <w:bCs/>
        </w:rPr>
        <w:t>)</w:t>
      </w:r>
      <w:r>
        <w:rPr>
          <w:b/>
          <w:bCs/>
        </w:rPr>
        <w:t>(i)</w:t>
      </w:r>
      <w:r>
        <w:t xml:space="preserve"> ……………….</w:t>
      </w:r>
      <w:r w:rsidRPr="008A5B93">
        <w:t xml:space="preserve">……..…………….… </w:t>
      </w:r>
      <w:r w:rsidRPr="008A5B93">
        <w:rPr>
          <w:b/>
        </w:rPr>
        <w:t>[</w:t>
      </w:r>
      <w:r>
        <w:rPr>
          <w:b/>
        </w:rPr>
        <w:t>1</w:t>
      </w:r>
      <w:r w:rsidRPr="008A5B93">
        <w:rPr>
          <w:b/>
        </w:rPr>
        <w:t>]</w:t>
      </w:r>
    </w:p>
    <w:p w14:paraId="5F426AA7" w14:textId="77777777" w:rsidR="00001503" w:rsidRDefault="00001503" w:rsidP="00001503">
      <w:pPr>
        <w:spacing w:line="240" w:lineRule="auto"/>
        <w:ind w:firstLine="567"/>
        <w:rPr>
          <w:b/>
          <w:bCs/>
        </w:rPr>
      </w:pPr>
    </w:p>
    <w:p w14:paraId="0F0C02B5" w14:textId="77777777" w:rsidR="00E1730F" w:rsidRDefault="00E1730F" w:rsidP="00E1730F">
      <w:pPr>
        <w:spacing w:line="240" w:lineRule="auto"/>
        <w:rPr>
          <w:b/>
          <w:bCs/>
        </w:rPr>
      </w:pPr>
    </w:p>
    <w:p w14:paraId="64012DF7" w14:textId="25211F27" w:rsidR="00E1730F" w:rsidRDefault="00E1730F" w:rsidP="00E1730F">
      <w:pPr>
        <w:spacing w:line="240" w:lineRule="auto"/>
        <w:rPr>
          <w:b/>
          <w:bCs/>
        </w:rPr>
      </w:pPr>
      <w:r>
        <w:rPr>
          <w:b/>
          <w:bCs/>
        </w:rPr>
        <w:tab/>
      </w:r>
      <w:r w:rsidR="00FA4971">
        <w:rPr>
          <w:b/>
          <w:bCs/>
        </w:rPr>
        <w:tab/>
      </w:r>
      <w:r>
        <w:rPr>
          <w:b/>
          <w:bCs/>
        </w:rPr>
        <w:t>(ii)</w:t>
      </w:r>
      <w:r>
        <w:rPr>
          <w:b/>
          <w:bCs/>
        </w:rPr>
        <w:tab/>
      </w:r>
      <w:r w:rsidR="00FB3A56" w:rsidRPr="00F07E32">
        <w:rPr>
          <w:b/>
          <w:bCs/>
          <w:position w:val="-8"/>
        </w:rPr>
        <w:object w:dxaOrig="840" w:dyaOrig="340" w14:anchorId="66508A29">
          <v:shape id="_x0000_i1027" type="#_x0000_t75" style="width:42pt;height:17.25pt" o:ole="">
            <v:imagedata r:id="rId29" o:title=""/>
          </v:shape>
          <o:OLEObject Type="Embed" ProgID="Equation.DSMT4" ShapeID="_x0000_i1027" DrawAspect="Content" ObjectID="_1771289229" r:id="rId30"/>
        </w:object>
      </w:r>
    </w:p>
    <w:p w14:paraId="68EB8F50" w14:textId="77777777" w:rsidR="00E1730F" w:rsidRDefault="00E1730F" w:rsidP="00E1730F">
      <w:pPr>
        <w:spacing w:line="240" w:lineRule="auto"/>
        <w:rPr>
          <w:b/>
          <w:bCs/>
        </w:rPr>
      </w:pPr>
    </w:p>
    <w:p w14:paraId="2FE5DB83" w14:textId="77777777" w:rsidR="00E1730F" w:rsidRDefault="00E1730F" w:rsidP="00E1730F">
      <w:pPr>
        <w:spacing w:line="240" w:lineRule="auto"/>
        <w:rPr>
          <w:b/>
          <w:bCs/>
        </w:rPr>
      </w:pPr>
    </w:p>
    <w:p w14:paraId="2022F633" w14:textId="77777777" w:rsidR="00E1730F" w:rsidRDefault="00E1730F" w:rsidP="00E1730F">
      <w:pPr>
        <w:spacing w:line="240" w:lineRule="auto"/>
        <w:rPr>
          <w:b/>
          <w:bCs/>
        </w:rPr>
      </w:pPr>
    </w:p>
    <w:p w14:paraId="784BD28C" w14:textId="77777777" w:rsidR="00E1730F" w:rsidRDefault="00E1730F" w:rsidP="00E1730F">
      <w:pPr>
        <w:spacing w:line="240" w:lineRule="auto"/>
        <w:rPr>
          <w:b/>
          <w:bCs/>
        </w:rPr>
      </w:pPr>
    </w:p>
    <w:p w14:paraId="0FD944C4" w14:textId="5ABDD13F" w:rsidR="00E1730F" w:rsidRPr="008A5B93" w:rsidRDefault="00E1730F" w:rsidP="00E1730F">
      <w:pPr>
        <w:jc w:val="right"/>
      </w:pPr>
      <w:r>
        <w:rPr>
          <w:b/>
          <w:bCs/>
        </w:rPr>
        <w:t>(ii)</w:t>
      </w:r>
      <w:r>
        <w:t xml:space="preserve"> ……………….</w:t>
      </w:r>
      <w:r w:rsidRPr="008A5B93">
        <w:t xml:space="preserve">……..…………….… </w:t>
      </w:r>
      <w:r w:rsidRPr="008A5B93">
        <w:rPr>
          <w:b/>
        </w:rPr>
        <w:t>[</w:t>
      </w:r>
      <w:r>
        <w:rPr>
          <w:b/>
        </w:rPr>
        <w:t>1</w:t>
      </w:r>
      <w:r w:rsidRPr="008A5B93">
        <w:rPr>
          <w:b/>
        </w:rPr>
        <w:t>]</w:t>
      </w:r>
    </w:p>
    <w:p w14:paraId="2E78064B" w14:textId="77777777" w:rsidR="00E1730F" w:rsidRDefault="00E1730F">
      <w:pPr>
        <w:spacing w:line="240" w:lineRule="auto"/>
        <w:rPr>
          <w:b/>
          <w:bCs/>
        </w:rPr>
      </w:pPr>
    </w:p>
    <w:p w14:paraId="62CC23F7" w14:textId="1BD46E9A" w:rsidR="00E1730F" w:rsidRDefault="00E1730F" w:rsidP="00E1730F">
      <w:pPr>
        <w:spacing w:line="240" w:lineRule="auto"/>
        <w:rPr>
          <w:b/>
          <w:bCs/>
        </w:rPr>
      </w:pPr>
      <w:r w:rsidRPr="004C0768">
        <w:rPr>
          <w:b/>
          <w:bCs/>
        </w:rPr>
        <w:tab/>
      </w:r>
      <w:r w:rsidRPr="005C404B">
        <w:rPr>
          <w:b/>
          <w:bCs/>
        </w:rPr>
        <w:t>(</w:t>
      </w:r>
      <w:r>
        <w:rPr>
          <w:b/>
          <w:bCs/>
        </w:rPr>
        <w:t>b</w:t>
      </w:r>
      <w:r w:rsidRPr="005C404B">
        <w:rPr>
          <w:b/>
          <w:bCs/>
        </w:rPr>
        <w:t>)</w:t>
      </w:r>
      <w:r>
        <w:tab/>
        <w:t xml:space="preserve">Find the value of </w:t>
      </w:r>
      <w:r w:rsidRPr="00E1730F">
        <w:rPr>
          <w:i/>
          <w:iCs/>
        </w:rPr>
        <w:t>y</w:t>
      </w:r>
      <w:r>
        <w:t>.</w:t>
      </w:r>
    </w:p>
    <w:p w14:paraId="1658AC06" w14:textId="77777777" w:rsidR="00E1730F" w:rsidRDefault="00E1730F">
      <w:pPr>
        <w:spacing w:line="240" w:lineRule="auto"/>
        <w:rPr>
          <w:b/>
          <w:bCs/>
        </w:rPr>
      </w:pPr>
    </w:p>
    <w:p w14:paraId="6477925C" w14:textId="55F24CD2" w:rsidR="00CC6EA4" w:rsidRPr="00ED312D" w:rsidRDefault="00CC6EA4">
      <w:pPr>
        <w:spacing w:line="240" w:lineRule="auto"/>
        <w:rPr>
          <w:vertAlign w:val="superscript"/>
        </w:rPr>
      </w:pPr>
      <w:r>
        <w:rPr>
          <w:b/>
          <w:bCs/>
        </w:rPr>
        <w:tab/>
      </w:r>
      <w:r w:rsidR="00C92EE1">
        <w:rPr>
          <w:b/>
          <w:bCs/>
        </w:rPr>
        <w:tab/>
      </w:r>
      <w:r w:rsidR="0068274F" w:rsidRPr="00C33422">
        <w:rPr>
          <w:b/>
          <w:bCs/>
          <w:position w:val="-6"/>
        </w:rPr>
        <w:object w:dxaOrig="1200" w:dyaOrig="300" w14:anchorId="6BB24AF9">
          <v:shape id="_x0000_i1028" type="#_x0000_t75" style="width:60pt;height:15pt" o:ole="">
            <v:imagedata r:id="rId31" o:title=""/>
          </v:shape>
          <o:OLEObject Type="Embed" ProgID="Equation.DSMT4" ShapeID="_x0000_i1028" DrawAspect="Content" ObjectID="_1771289230" r:id="rId32"/>
        </w:object>
      </w:r>
    </w:p>
    <w:p w14:paraId="2E87AAB8" w14:textId="77777777" w:rsidR="00CC6EA4" w:rsidRPr="00CC6EA4" w:rsidRDefault="00CC6EA4" w:rsidP="00CC6EA4">
      <w:pPr>
        <w:spacing w:line="240" w:lineRule="auto"/>
      </w:pPr>
    </w:p>
    <w:p w14:paraId="25AD1176" w14:textId="77777777" w:rsidR="00CC6EA4" w:rsidRPr="00CC6EA4" w:rsidRDefault="00CC6EA4" w:rsidP="00CC6EA4">
      <w:pPr>
        <w:spacing w:line="240" w:lineRule="auto"/>
      </w:pPr>
    </w:p>
    <w:p w14:paraId="7B83B3AE" w14:textId="77777777" w:rsidR="00CC6EA4" w:rsidRPr="00CC6EA4" w:rsidRDefault="00CC6EA4" w:rsidP="00CC6EA4">
      <w:pPr>
        <w:spacing w:line="240" w:lineRule="auto"/>
      </w:pPr>
    </w:p>
    <w:p w14:paraId="6C445D62" w14:textId="77777777" w:rsidR="00CC6EA4" w:rsidRPr="00CC6EA4" w:rsidRDefault="00CC6EA4" w:rsidP="00CC6EA4">
      <w:pPr>
        <w:spacing w:line="240" w:lineRule="auto"/>
      </w:pPr>
    </w:p>
    <w:p w14:paraId="6973F7A8" w14:textId="77777777" w:rsidR="00CC6EA4" w:rsidRDefault="00CC6EA4" w:rsidP="00CC6EA4">
      <w:pPr>
        <w:spacing w:line="240" w:lineRule="auto"/>
      </w:pPr>
    </w:p>
    <w:p w14:paraId="3675E2DA" w14:textId="77777777" w:rsidR="00CC6EA4" w:rsidRDefault="00CC6EA4" w:rsidP="00CC6EA4">
      <w:pPr>
        <w:spacing w:line="240" w:lineRule="auto"/>
      </w:pPr>
    </w:p>
    <w:p w14:paraId="22BE44F7" w14:textId="77777777" w:rsidR="00CC6EA4" w:rsidRPr="00CC6EA4" w:rsidRDefault="00CC6EA4" w:rsidP="00CC6EA4">
      <w:pPr>
        <w:spacing w:line="240" w:lineRule="auto"/>
      </w:pPr>
    </w:p>
    <w:p w14:paraId="50D9E7B5" w14:textId="77777777" w:rsidR="00CC6EA4" w:rsidRPr="00CC6EA4" w:rsidRDefault="00CC6EA4" w:rsidP="00CC6EA4">
      <w:pPr>
        <w:spacing w:line="240" w:lineRule="auto"/>
      </w:pPr>
    </w:p>
    <w:p w14:paraId="069115EC" w14:textId="77777777" w:rsidR="00CC6EA4" w:rsidRPr="00CC6EA4" w:rsidRDefault="00CC6EA4" w:rsidP="00CC6EA4">
      <w:pPr>
        <w:spacing w:line="240" w:lineRule="auto"/>
      </w:pPr>
    </w:p>
    <w:p w14:paraId="0702AE05" w14:textId="77777777" w:rsidR="00CC6EA4" w:rsidRPr="00CC6EA4" w:rsidRDefault="00CC6EA4" w:rsidP="00CC6EA4">
      <w:pPr>
        <w:spacing w:line="240" w:lineRule="auto"/>
      </w:pPr>
    </w:p>
    <w:p w14:paraId="0CDA9A89" w14:textId="77777777" w:rsidR="00CC6EA4" w:rsidRPr="00CC6EA4" w:rsidRDefault="00CC6EA4" w:rsidP="00CC6EA4">
      <w:pPr>
        <w:spacing w:line="240" w:lineRule="auto"/>
      </w:pPr>
    </w:p>
    <w:p w14:paraId="39672D65" w14:textId="77777777" w:rsidR="00CC6EA4" w:rsidRPr="008A5B93" w:rsidRDefault="00CC6EA4" w:rsidP="00CC6EA4">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3D13ADBF" w14:textId="77777777" w:rsidR="00CC6EA4" w:rsidRPr="00CC6EA4" w:rsidRDefault="00CC6EA4" w:rsidP="00CC6EA4">
      <w:pPr>
        <w:spacing w:line="240" w:lineRule="auto"/>
      </w:pPr>
    </w:p>
    <w:p w14:paraId="4098C52E" w14:textId="22AB72D6" w:rsidR="00CC6EA4" w:rsidRDefault="00CC6EA4" w:rsidP="00CC6EA4">
      <w:pPr>
        <w:spacing w:line="240" w:lineRule="auto"/>
        <w:ind w:firstLine="567"/>
        <w:rPr>
          <w:b/>
          <w:bCs/>
        </w:rPr>
      </w:pPr>
      <w:r w:rsidRPr="005C404B">
        <w:rPr>
          <w:b/>
          <w:bCs/>
        </w:rPr>
        <w:t>(</w:t>
      </w:r>
      <w:r>
        <w:rPr>
          <w:b/>
          <w:bCs/>
        </w:rPr>
        <w:t>c</w:t>
      </w:r>
      <w:r w:rsidRPr="005C404B">
        <w:rPr>
          <w:b/>
          <w:bCs/>
        </w:rPr>
        <w:t>)</w:t>
      </w:r>
      <w:r>
        <w:t xml:space="preserve"> </w:t>
      </w:r>
      <w:r>
        <w:tab/>
        <w:t>Write</w:t>
      </w:r>
      <w:r w:rsidR="007C2C46" w:rsidRPr="007C2C46">
        <w:rPr>
          <w:sz w:val="16"/>
          <w:szCs w:val="16"/>
        </w:rPr>
        <w:t xml:space="preserve"> </w:t>
      </w:r>
      <w:r w:rsidR="006F63D1" w:rsidRPr="006F63D1">
        <w:rPr>
          <w:position w:val="-6"/>
        </w:rPr>
        <w:object w:dxaOrig="340" w:dyaOrig="340" w14:anchorId="295C505C">
          <v:shape id="_x0000_i1029" type="#_x0000_t75" style="width:17.25pt;height:17.25pt" o:ole="">
            <v:imagedata r:id="rId33" o:title=""/>
          </v:shape>
          <o:OLEObject Type="Embed" ProgID="Equation.DSMT4" ShapeID="_x0000_i1029" DrawAspect="Content" ObjectID="_1771289231" r:id="rId34"/>
        </w:object>
      </w:r>
      <w:r w:rsidR="007C2C46" w:rsidRPr="007C2C46">
        <w:rPr>
          <w:sz w:val="16"/>
          <w:szCs w:val="16"/>
        </w:rPr>
        <w:t xml:space="preserve"> </w:t>
      </w:r>
      <w:r w:rsidRPr="00AB2415">
        <w:t>as</w:t>
      </w:r>
      <w:r>
        <w:t xml:space="preserve"> a </w:t>
      </w:r>
      <w:r w:rsidRPr="001D4559">
        <w:t>fraction</w:t>
      </w:r>
      <w:r w:rsidR="009B5192">
        <w:t>.</w:t>
      </w:r>
    </w:p>
    <w:p w14:paraId="046C1BE6" w14:textId="77777777" w:rsidR="00CC6EA4" w:rsidRDefault="00CC6EA4" w:rsidP="00CC6EA4">
      <w:pPr>
        <w:spacing w:line="240" w:lineRule="auto"/>
      </w:pPr>
    </w:p>
    <w:p w14:paraId="6A0F4ED1" w14:textId="77777777" w:rsidR="00CC6EA4" w:rsidRPr="00CC6EA4" w:rsidRDefault="00CC6EA4" w:rsidP="00CC6EA4">
      <w:pPr>
        <w:spacing w:line="240" w:lineRule="auto"/>
      </w:pPr>
    </w:p>
    <w:p w14:paraId="684F9698" w14:textId="77777777" w:rsidR="00CC6EA4" w:rsidRPr="00CC6EA4" w:rsidRDefault="00CC6EA4" w:rsidP="00CC6EA4">
      <w:pPr>
        <w:spacing w:line="240" w:lineRule="auto"/>
      </w:pPr>
    </w:p>
    <w:p w14:paraId="505129EC" w14:textId="77777777" w:rsidR="00CC6EA4" w:rsidRPr="00CC6EA4" w:rsidRDefault="00CC6EA4" w:rsidP="00CC6EA4">
      <w:pPr>
        <w:spacing w:line="240" w:lineRule="auto"/>
      </w:pPr>
    </w:p>
    <w:p w14:paraId="54C2215E" w14:textId="77777777" w:rsidR="00CC6EA4" w:rsidRPr="00CC6EA4" w:rsidRDefault="00CC6EA4" w:rsidP="00CC6EA4">
      <w:pPr>
        <w:spacing w:line="240" w:lineRule="auto"/>
      </w:pPr>
    </w:p>
    <w:p w14:paraId="3686FCCC" w14:textId="702233C7" w:rsidR="00CC6EA4" w:rsidRPr="008A5B93" w:rsidRDefault="00CC6EA4" w:rsidP="00CC6EA4">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1</w:t>
      </w:r>
      <w:r w:rsidRPr="008A5B93">
        <w:rPr>
          <w:b/>
        </w:rPr>
        <w:t>]</w:t>
      </w:r>
    </w:p>
    <w:p w14:paraId="36FD3A06" w14:textId="77777777" w:rsidR="00CC6EA4" w:rsidRDefault="00CC6EA4" w:rsidP="00CC6EA4">
      <w:pPr>
        <w:spacing w:line="240" w:lineRule="auto"/>
      </w:pPr>
    </w:p>
    <w:p w14:paraId="4E85133A" w14:textId="157043E5" w:rsidR="00CC6EA4" w:rsidRDefault="00CC6EA4" w:rsidP="00CC6EA4">
      <w:pPr>
        <w:spacing w:line="240" w:lineRule="auto"/>
      </w:pPr>
      <w:r>
        <w:rPr>
          <w:b/>
          <w:bCs/>
        </w:rPr>
        <w:t>8</w:t>
      </w:r>
      <w:r w:rsidRPr="004C0768">
        <w:rPr>
          <w:b/>
          <w:bCs/>
        </w:rPr>
        <w:tab/>
      </w:r>
      <w:r w:rsidR="00AB2415">
        <w:t>350</w:t>
      </w:r>
      <w:r w:rsidR="00CC45F7" w:rsidRPr="00C132A2">
        <w:rPr>
          <w:sz w:val="10"/>
          <w:szCs w:val="10"/>
        </w:rPr>
        <w:t xml:space="preserve"> </w:t>
      </w:r>
      <w:r w:rsidR="00AB2415">
        <w:t xml:space="preserve">g </w:t>
      </w:r>
      <w:r>
        <w:t xml:space="preserve">of </w:t>
      </w:r>
      <w:r w:rsidR="00AB2415">
        <w:t>rice</w:t>
      </w:r>
      <w:r>
        <w:t xml:space="preserve"> cost</w:t>
      </w:r>
      <w:r w:rsidR="005F3B86">
        <w:t>s</w:t>
      </w:r>
      <w:r>
        <w:t xml:space="preserve"> £</w:t>
      </w:r>
      <w:r w:rsidR="00AB2415">
        <w:t>1.19</w:t>
      </w:r>
      <w:r>
        <w:t>.</w:t>
      </w:r>
    </w:p>
    <w:p w14:paraId="0C96CA28" w14:textId="77777777" w:rsidR="00CC6EA4" w:rsidRDefault="00CC6EA4" w:rsidP="00CC6EA4">
      <w:pPr>
        <w:spacing w:line="240" w:lineRule="auto"/>
      </w:pPr>
    </w:p>
    <w:p w14:paraId="22320941" w14:textId="5366C683" w:rsidR="00CC6EA4" w:rsidRPr="00CC6EA4" w:rsidRDefault="00CC6EA4" w:rsidP="00CC6EA4">
      <w:pPr>
        <w:spacing w:line="240" w:lineRule="auto"/>
      </w:pPr>
      <w:r>
        <w:tab/>
        <w:t xml:space="preserve">Work out the cost of </w:t>
      </w:r>
      <w:r w:rsidRPr="00E646B0">
        <w:t>1</w:t>
      </w:r>
      <w:r w:rsidR="002812EB" w:rsidRPr="002812EB">
        <w:rPr>
          <w:sz w:val="12"/>
          <w:szCs w:val="12"/>
        </w:rPr>
        <w:t xml:space="preserve"> </w:t>
      </w:r>
      <w:r w:rsidRPr="00E646B0">
        <w:t>kg</w:t>
      </w:r>
      <w:r>
        <w:t xml:space="preserve"> of this </w:t>
      </w:r>
      <w:r w:rsidR="00AB2415">
        <w:t>rice</w:t>
      </w:r>
      <w:r>
        <w:t>.</w:t>
      </w:r>
    </w:p>
    <w:p w14:paraId="23B783EF" w14:textId="77777777" w:rsidR="00CC6EA4" w:rsidRDefault="00CC6EA4" w:rsidP="00CC6EA4">
      <w:pPr>
        <w:spacing w:line="240" w:lineRule="auto"/>
      </w:pPr>
    </w:p>
    <w:p w14:paraId="524D2364" w14:textId="77777777" w:rsidR="00CC6EA4" w:rsidRPr="00CC6EA4" w:rsidRDefault="00CC6EA4" w:rsidP="00CC6EA4">
      <w:pPr>
        <w:spacing w:line="240" w:lineRule="auto"/>
      </w:pPr>
    </w:p>
    <w:p w14:paraId="74539CAD" w14:textId="77777777" w:rsidR="00CC6EA4" w:rsidRDefault="00CC6EA4" w:rsidP="00CC6EA4">
      <w:pPr>
        <w:spacing w:line="240" w:lineRule="auto"/>
      </w:pPr>
    </w:p>
    <w:p w14:paraId="191F7C5A" w14:textId="77777777" w:rsidR="00CC6EA4" w:rsidRDefault="00CC6EA4" w:rsidP="00CC6EA4">
      <w:pPr>
        <w:spacing w:line="240" w:lineRule="auto"/>
      </w:pPr>
    </w:p>
    <w:p w14:paraId="5237BE73" w14:textId="77777777" w:rsidR="00CC6EA4" w:rsidRDefault="00CC6EA4" w:rsidP="00CC6EA4">
      <w:pPr>
        <w:spacing w:line="240" w:lineRule="auto"/>
      </w:pPr>
    </w:p>
    <w:p w14:paraId="64E97AAB" w14:textId="77777777" w:rsidR="00CC6EA4" w:rsidRDefault="00CC6EA4" w:rsidP="00CC6EA4">
      <w:pPr>
        <w:spacing w:line="240" w:lineRule="auto"/>
      </w:pPr>
    </w:p>
    <w:p w14:paraId="538C341A" w14:textId="77777777" w:rsidR="00CC6EA4" w:rsidRPr="00CC6EA4" w:rsidRDefault="00CC6EA4" w:rsidP="00CC6EA4">
      <w:pPr>
        <w:spacing w:line="240" w:lineRule="auto"/>
      </w:pPr>
    </w:p>
    <w:p w14:paraId="46AE8186" w14:textId="77777777" w:rsidR="00CC6EA4" w:rsidRPr="00CC6EA4" w:rsidRDefault="00CC6EA4" w:rsidP="00CC6EA4">
      <w:pPr>
        <w:spacing w:line="240" w:lineRule="auto"/>
      </w:pPr>
    </w:p>
    <w:p w14:paraId="2FABC214" w14:textId="77777777" w:rsidR="00CC6EA4" w:rsidRPr="00CC6EA4" w:rsidRDefault="00CC6EA4" w:rsidP="00CC6EA4">
      <w:pPr>
        <w:spacing w:line="240" w:lineRule="auto"/>
      </w:pPr>
    </w:p>
    <w:p w14:paraId="6B414F48" w14:textId="06F27239" w:rsidR="00CC6EA4" w:rsidRPr="008A5B93" w:rsidRDefault="00CC6EA4" w:rsidP="00CC6EA4">
      <w:pPr>
        <w:jc w:val="right"/>
      </w:pPr>
      <w:r w:rsidRPr="00B726F0">
        <w:t>£</w:t>
      </w:r>
      <w:r>
        <w:t xml:space="preserve"> ……………….</w:t>
      </w:r>
      <w:r w:rsidRPr="008A5B93">
        <w:t xml:space="preserve">……..…………….… </w:t>
      </w:r>
      <w:r w:rsidRPr="008A5B93">
        <w:rPr>
          <w:b/>
        </w:rPr>
        <w:t>[</w:t>
      </w:r>
      <w:r w:rsidR="00216370">
        <w:rPr>
          <w:b/>
        </w:rPr>
        <w:t>2</w:t>
      </w:r>
      <w:r w:rsidRPr="008A5B93">
        <w:rPr>
          <w:b/>
        </w:rPr>
        <w:t>]</w:t>
      </w:r>
    </w:p>
    <w:p w14:paraId="6D0E32B4" w14:textId="77777777" w:rsidR="00FD4C7F" w:rsidRDefault="00FD4C7F">
      <w:pPr>
        <w:spacing w:line="240" w:lineRule="auto"/>
        <w:rPr>
          <w:b/>
          <w:bCs/>
        </w:rPr>
      </w:pPr>
      <w:r>
        <w:rPr>
          <w:b/>
          <w:bCs/>
        </w:rPr>
        <w:br w:type="page"/>
      </w:r>
    </w:p>
    <w:p w14:paraId="3A4D2970" w14:textId="77777777" w:rsidR="00A730CD" w:rsidRDefault="00A730CD" w:rsidP="00FD4C7F">
      <w:pPr>
        <w:pStyle w:val="Q1"/>
        <w:rPr>
          <w:b/>
          <w:bCs/>
        </w:rPr>
      </w:pPr>
    </w:p>
    <w:p w14:paraId="3E208DE0" w14:textId="35DEAAD9" w:rsidR="00FD4C7F" w:rsidRPr="00FD4C7F" w:rsidRDefault="00FD4C7F" w:rsidP="00FD4C7F">
      <w:pPr>
        <w:pStyle w:val="Q1"/>
      </w:pPr>
      <w:r>
        <w:rPr>
          <w:b/>
          <w:bCs/>
        </w:rPr>
        <w:t>9</w:t>
      </w:r>
      <w:r w:rsidRPr="004C0768">
        <w:rPr>
          <w:b/>
          <w:bCs/>
        </w:rPr>
        <w:tab/>
      </w:r>
      <w:r w:rsidRPr="00FD4C7F">
        <w:t xml:space="preserve">A farmer keeps </w:t>
      </w:r>
      <w:r w:rsidR="00F3111C">
        <w:t xml:space="preserve">goats </w:t>
      </w:r>
      <w:r w:rsidRPr="00FD4C7F">
        <w:t xml:space="preserve">in a rectangular </w:t>
      </w:r>
      <w:r w:rsidRPr="00F3111C">
        <w:t>field</w:t>
      </w:r>
      <w:r w:rsidRPr="00FD4C7F">
        <w:t xml:space="preserve"> measuring </w:t>
      </w:r>
      <w:r w:rsidR="00F3111C">
        <w:t>130</w:t>
      </w:r>
      <w:r w:rsidRPr="00FD4C7F">
        <w:rPr>
          <w:sz w:val="12"/>
          <w:szCs w:val="12"/>
        </w:rPr>
        <w:t xml:space="preserve"> </w:t>
      </w:r>
      <w:r w:rsidRPr="00FD4C7F">
        <w:t>m by</w:t>
      </w:r>
      <w:r w:rsidR="00F3111C">
        <w:t xml:space="preserve"> 190</w:t>
      </w:r>
      <w:r w:rsidR="00F3111C">
        <w:rPr>
          <w:sz w:val="12"/>
          <w:szCs w:val="12"/>
        </w:rPr>
        <w:t xml:space="preserve"> </w:t>
      </w:r>
      <w:r w:rsidRPr="00FD4C7F">
        <w:t>m.</w:t>
      </w:r>
    </w:p>
    <w:p w14:paraId="003BED69" w14:textId="271C6B17" w:rsidR="000D0076" w:rsidRDefault="00FD4C7F" w:rsidP="000D0076">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D4C7F">
        <w:rPr>
          <w:rFonts w:cs="Arial"/>
          <w:color w:val="000000"/>
          <w:szCs w:val="22"/>
        </w:rPr>
        <w:tab/>
        <w:t xml:space="preserve">The farmer can keep up to </w:t>
      </w:r>
      <w:r w:rsidR="00F3111C">
        <w:rPr>
          <w:rFonts w:cs="Arial"/>
          <w:color w:val="000000"/>
          <w:szCs w:val="22"/>
        </w:rPr>
        <w:t xml:space="preserve">18 </w:t>
      </w:r>
      <w:r w:rsidR="007C1974">
        <w:rPr>
          <w:rFonts w:cs="Arial"/>
          <w:color w:val="000000"/>
          <w:szCs w:val="22"/>
        </w:rPr>
        <w:t>goats</w:t>
      </w:r>
      <w:r w:rsidR="007C1974" w:rsidRPr="00FD4C7F">
        <w:rPr>
          <w:rFonts w:cs="Arial"/>
          <w:color w:val="000000"/>
          <w:szCs w:val="22"/>
        </w:rPr>
        <w:t xml:space="preserve"> </w:t>
      </w:r>
      <w:r w:rsidRPr="00FD4C7F">
        <w:rPr>
          <w:rFonts w:cs="Arial"/>
          <w:color w:val="000000"/>
          <w:szCs w:val="22"/>
        </w:rPr>
        <w:t>per hectare in the field.</w:t>
      </w:r>
    </w:p>
    <w:p w14:paraId="615EE4F2" w14:textId="4E4D22C6" w:rsidR="00FD4C7F" w:rsidRPr="00FD4C7F" w:rsidRDefault="00FD4C7F" w:rsidP="000D0076">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D4C7F">
        <w:rPr>
          <w:rFonts w:cs="Arial"/>
          <w:color w:val="000000"/>
          <w:szCs w:val="22"/>
        </w:rPr>
        <w:tab/>
        <w:t>1 hectare is 10</w:t>
      </w:r>
      <w:r w:rsidRPr="00FD4C7F">
        <w:rPr>
          <w:sz w:val="12"/>
          <w:szCs w:val="12"/>
        </w:rPr>
        <w:t xml:space="preserve"> </w:t>
      </w:r>
      <w:r w:rsidRPr="00FD4C7F">
        <w:rPr>
          <w:rFonts w:cs="Arial"/>
          <w:color w:val="000000"/>
          <w:szCs w:val="22"/>
        </w:rPr>
        <w:t>000 square metres.</w:t>
      </w:r>
    </w:p>
    <w:p w14:paraId="1081F428" w14:textId="77777777" w:rsidR="00FD4C7F" w:rsidRPr="00FD4C7F" w:rsidRDefault="00FD4C7F" w:rsidP="00FD4C7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4805DA6" w14:textId="1A0D9CF5" w:rsidR="00FD4C7F" w:rsidRPr="00FD4C7F" w:rsidRDefault="00FD4C7F" w:rsidP="00FD4C7F">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D4C7F">
        <w:rPr>
          <w:rFonts w:cs="Arial"/>
          <w:color w:val="000000"/>
          <w:szCs w:val="22"/>
        </w:rPr>
        <w:tab/>
        <w:t xml:space="preserve">Work out the maximum number of </w:t>
      </w:r>
      <w:r w:rsidR="00F3111C">
        <w:rPr>
          <w:rFonts w:cs="Arial"/>
          <w:color w:val="000000"/>
          <w:szCs w:val="22"/>
        </w:rPr>
        <w:t xml:space="preserve">goats </w:t>
      </w:r>
      <w:r w:rsidRPr="00FD4C7F">
        <w:rPr>
          <w:rFonts w:cs="Arial"/>
          <w:color w:val="000000"/>
          <w:szCs w:val="22"/>
        </w:rPr>
        <w:t>the farmer can keep in the field.</w:t>
      </w:r>
    </w:p>
    <w:p w14:paraId="430F8637" w14:textId="2B958F35" w:rsidR="00FD4C7F" w:rsidRPr="00FD4C7F" w:rsidRDefault="00FD4C7F" w:rsidP="00CC6EA4">
      <w:pPr>
        <w:spacing w:line="240" w:lineRule="auto"/>
      </w:pPr>
    </w:p>
    <w:p w14:paraId="2A7A99AB" w14:textId="77777777" w:rsidR="00FD4C7F" w:rsidRPr="00FD4C7F" w:rsidRDefault="00FD4C7F" w:rsidP="00CC6EA4">
      <w:pPr>
        <w:spacing w:line="240" w:lineRule="auto"/>
      </w:pPr>
    </w:p>
    <w:p w14:paraId="46AEB72F" w14:textId="77777777" w:rsidR="00FD4C7F" w:rsidRPr="00FD4C7F" w:rsidRDefault="00FD4C7F" w:rsidP="00FD4C7F">
      <w:pPr>
        <w:spacing w:line="240" w:lineRule="auto"/>
      </w:pPr>
    </w:p>
    <w:p w14:paraId="37B656A0" w14:textId="77777777" w:rsidR="00FD4C7F" w:rsidRPr="00FD4C7F" w:rsidRDefault="00FD4C7F" w:rsidP="00FD4C7F">
      <w:pPr>
        <w:spacing w:line="240" w:lineRule="auto"/>
      </w:pPr>
    </w:p>
    <w:p w14:paraId="6926012E" w14:textId="77777777" w:rsidR="00FD4C7F" w:rsidRPr="00FD4C7F" w:rsidRDefault="00FD4C7F" w:rsidP="00FD4C7F">
      <w:pPr>
        <w:spacing w:line="240" w:lineRule="auto"/>
      </w:pPr>
    </w:p>
    <w:p w14:paraId="70ADE03F" w14:textId="77777777" w:rsidR="00FD4C7F" w:rsidRPr="00FD4C7F" w:rsidRDefault="00FD4C7F" w:rsidP="00FD4C7F">
      <w:pPr>
        <w:spacing w:line="240" w:lineRule="auto"/>
      </w:pPr>
    </w:p>
    <w:p w14:paraId="72081F5E" w14:textId="77777777" w:rsidR="00FD4C7F" w:rsidRDefault="00FD4C7F" w:rsidP="00FD4C7F">
      <w:pPr>
        <w:spacing w:line="240" w:lineRule="auto"/>
      </w:pPr>
    </w:p>
    <w:p w14:paraId="3B3BCFA0" w14:textId="77777777" w:rsidR="00FD4C7F" w:rsidRDefault="00FD4C7F" w:rsidP="00FD4C7F">
      <w:pPr>
        <w:spacing w:line="240" w:lineRule="auto"/>
      </w:pPr>
    </w:p>
    <w:p w14:paraId="06ECC317" w14:textId="77777777" w:rsidR="00FD4C7F" w:rsidRDefault="00FD4C7F" w:rsidP="00FD4C7F">
      <w:pPr>
        <w:spacing w:line="240" w:lineRule="auto"/>
      </w:pPr>
    </w:p>
    <w:p w14:paraId="1027A040" w14:textId="77777777" w:rsidR="00FD4C7F" w:rsidRDefault="00FD4C7F" w:rsidP="00FD4C7F">
      <w:pPr>
        <w:spacing w:line="240" w:lineRule="auto"/>
      </w:pPr>
    </w:p>
    <w:p w14:paraId="1462B1C0" w14:textId="77777777" w:rsidR="00FD4C7F" w:rsidRDefault="00FD4C7F" w:rsidP="00FD4C7F">
      <w:pPr>
        <w:spacing w:line="240" w:lineRule="auto"/>
      </w:pPr>
    </w:p>
    <w:p w14:paraId="0F3AC5C1" w14:textId="77777777" w:rsidR="00FD4C7F" w:rsidRDefault="00FD4C7F" w:rsidP="00FD4C7F">
      <w:pPr>
        <w:spacing w:line="240" w:lineRule="auto"/>
      </w:pPr>
    </w:p>
    <w:p w14:paraId="79A00BF7" w14:textId="77777777" w:rsidR="00FD4C7F" w:rsidRDefault="00FD4C7F" w:rsidP="00FD4C7F">
      <w:pPr>
        <w:spacing w:line="240" w:lineRule="auto"/>
      </w:pPr>
    </w:p>
    <w:p w14:paraId="439B47BF" w14:textId="77777777" w:rsidR="00FD4C7F" w:rsidRDefault="00FD4C7F" w:rsidP="00FD4C7F">
      <w:pPr>
        <w:spacing w:line="240" w:lineRule="auto"/>
      </w:pPr>
    </w:p>
    <w:p w14:paraId="545DC0A0" w14:textId="77777777" w:rsidR="00FD4C7F" w:rsidRDefault="00FD4C7F" w:rsidP="00FD4C7F">
      <w:pPr>
        <w:spacing w:line="240" w:lineRule="auto"/>
      </w:pPr>
    </w:p>
    <w:p w14:paraId="26CF7368" w14:textId="77777777" w:rsidR="00FD4C7F" w:rsidRDefault="00FD4C7F" w:rsidP="00FD4C7F">
      <w:pPr>
        <w:spacing w:line="240" w:lineRule="auto"/>
      </w:pPr>
    </w:p>
    <w:p w14:paraId="1A5C67B4" w14:textId="77777777" w:rsidR="00FD4C7F" w:rsidRDefault="00FD4C7F" w:rsidP="00FD4C7F">
      <w:pPr>
        <w:spacing w:line="240" w:lineRule="auto"/>
      </w:pPr>
    </w:p>
    <w:p w14:paraId="22CB0DE3" w14:textId="77777777" w:rsidR="00FD4C7F" w:rsidRDefault="00FD4C7F" w:rsidP="00FD4C7F">
      <w:pPr>
        <w:spacing w:line="240" w:lineRule="auto"/>
      </w:pPr>
    </w:p>
    <w:p w14:paraId="5A89FA7E" w14:textId="77777777" w:rsidR="00FD4C7F" w:rsidRDefault="00FD4C7F" w:rsidP="00FD4C7F">
      <w:pPr>
        <w:spacing w:line="240" w:lineRule="auto"/>
      </w:pPr>
    </w:p>
    <w:p w14:paraId="2817B1E5" w14:textId="77777777" w:rsidR="00FD4C7F" w:rsidRDefault="00FD4C7F" w:rsidP="00FD4C7F">
      <w:pPr>
        <w:spacing w:line="240" w:lineRule="auto"/>
      </w:pPr>
    </w:p>
    <w:p w14:paraId="0055B98D" w14:textId="77777777" w:rsidR="00FD4C7F" w:rsidRDefault="00FD4C7F" w:rsidP="00FD4C7F">
      <w:pPr>
        <w:spacing w:line="240" w:lineRule="auto"/>
      </w:pPr>
    </w:p>
    <w:p w14:paraId="1017A657" w14:textId="77777777" w:rsidR="00FD4C7F" w:rsidRDefault="00FD4C7F" w:rsidP="00FD4C7F">
      <w:pPr>
        <w:spacing w:line="240" w:lineRule="auto"/>
      </w:pPr>
    </w:p>
    <w:p w14:paraId="3ADE508A" w14:textId="77777777" w:rsidR="00FD4C7F" w:rsidRDefault="00FD4C7F" w:rsidP="00FD4C7F">
      <w:pPr>
        <w:spacing w:line="240" w:lineRule="auto"/>
      </w:pPr>
    </w:p>
    <w:p w14:paraId="77DF15F5" w14:textId="77777777" w:rsidR="00FD4C7F" w:rsidRPr="00FD4C7F" w:rsidRDefault="00FD4C7F" w:rsidP="00FD4C7F">
      <w:pPr>
        <w:spacing w:line="240" w:lineRule="auto"/>
      </w:pPr>
    </w:p>
    <w:p w14:paraId="3CA85B4D" w14:textId="77777777" w:rsidR="00FD4C7F" w:rsidRPr="00FD4C7F" w:rsidRDefault="00FD4C7F" w:rsidP="00FD4C7F">
      <w:pPr>
        <w:spacing w:line="240" w:lineRule="auto"/>
      </w:pPr>
    </w:p>
    <w:p w14:paraId="21C36015" w14:textId="77777777" w:rsidR="00FD4C7F" w:rsidRPr="00FD4C7F" w:rsidRDefault="00FD4C7F" w:rsidP="00FD4C7F">
      <w:pPr>
        <w:spacing w:line="240" w:lineRule="auto"/>
      </w:pPr>
    </w:p>
    <w:p w14:paraId="5F49C790" w14:textId="69D525F6" w:rsidR="00FD4C7F" w:rsidRPr="008A5B93" w:rsidRDefault="00FD4C7F" w:rsidP="00FD4C7F">
      <w:pPr>
        <w:jc w:val="right"/>
      </w:pPr>
      <w:r>
        <w:t>……………….</w:t>
      </w:r>
      <w:r w:rsidRPr="008A5B93">
        <w:t xml:space="preserve">……..…………….… </w:t>
      </w:r>
      <w:r w:rsidRPr="008A5B93">
        <w:rPr>
          <w:b/>
        </w:rPr>
        <w:t>[</w:t>
      </w:r>
      <w:r>
        <w:rPr>
          <w:b/>
        </w:rPr>
        <w:t>4</w:t>
      </w:r>
      <w:r w:rsidRPr="008A5B93">
        <w:rPr>
          <w:b/>
        </w:rPr>
        <w:t>]</w:t>
      </w:r>
    </w:p>
    <w:p w14:paraId="31DA4ABB" w14:textId="0C794803" w:rsidR="008901BA" w:rsidRDefault="008901BA">
      <w:pPr>
        <w:spacing w:line="240" w:lineRule="auto"/>
      </w:pPr>
      <w:r>
        <w:br w:type="page"/>
      </w:r>
    </w:p>
    <w:p w14:paraId="30049521" w14:textId="77777777" w:rsidR="00A730CD" w:rsidRDefault="00A730CD" w:rsidP="008901BA">
      <w:pPr>
        <w:pStyle w:val="1a"/>
        <w:rPr>
          <w:b/>
          <w:bCs/>
        </w:rPr>
      </w:pPr>
    </w:p>
    <w:p w14:paraId="147D8BF6" w14:textId="6EEB619F" w:rsidR="008901BA" w:rsidRPr="008901BA" w:rsidRDefault="008901BA" w:rsidP="008901BA">
      <w:pPr>
        <w:pStyle w:val="1a"/>
      </w:pPr>
      <w:r>
        <w:rPr>
          <w:b/>
          <w:bCs/>
        </w:rPr>
        <w:t>10</w:t>
      </w:r>
      <w:r w:rsidRPr="004C0768">
        <w:rPr>
          <w:b/>
          <w:bCs/>
        </w:rPr>
        <w:tab/>
      </w:r>
      <w:r>
        <w:rPr>
          <w:b/>
          <w:bCs/>
        </w:rPr>
        <w:t>(a)</w:t>
      </w:r>
      <w:r>
        <w:rPr>
          <w:b/>
          <w:bCs/>
        </w:rPr>
        <w:tab/>
      </w:r>
      <w:r w:rsidR="00F3111C">
        <w:t xml:space="preserve">Darcie </w:t>
      </w:r>
      <w:r w:rsidRPr="008901BA">
        <w:t>is asked to solve the equation</w:t>
      </w:r>
      <w:r w:rsidR="00C34EFC">
        <w:t xml:space="preserve"> </w:t>
      </w:r>
      <w:r w:rsidR="001175BA" w:rsidRPr="001175BA">
        <w:rPr>
          <w:position w:val="-6"/>
        </w:rPr>
        <w:object w:dxaOrig="1120" w:dyaOrig="260" w14:anchorId="2EB99C5E">
          <v:shape id="_x0000_i1030" type="#_x0000_t75" style="width:56.25pt;height:12.75pt" o:ole="">
            <v:imagedata r:id="rId35" o:title=""/>
          </v:shape>
          <o:OLEObject Type="Embed" ProgID="Equation.DSMT4" ShapeID="_x0000_i1030" DrawAspect="Content" ObjectID="_1771289232" r:id="rId36"/>
        </w:object>
      </w:r>
      <w:r w:rsidR="004E307D">
        <w:t>.</w:t>
      </w:r>
      <w:r w:rsidR="006425A0">
        <w:t xml:space="preserve"> </w:t>
      </w:r>
    </w:p>
    <w:p w14:paraId="57BECC47" w14:textId="05F0CE14" w:rsidR="008901BA" w:rsidRPr="008901BA" w:rsidRDefault="008901BA" w:rsidP="008901BA">
      <w:pPr>
        <w:pStyle w:val="Q1"/>
      </w:pPr>
    </w:p>
    <w:p w14:paraId="21FFF2DA" w14:textId="573681C4" w:rsidR="008901BA" w:rsidRDefault="008901BA" w:rsidP="008901BA">
      <w:pPr>
        <w:pStyle w:val="1a"/>
        <w:rPr>
          <w:noProof/>
        </w:rPr>
      </w:pPr>
      <w:r>
        <w:tab/>
      </w:r>
      <w:r w:rsidR="006738AC">
        <w:tab/>
      </w:r>
      <w:r w:rsidR="00F3111C">
        <w:t>Darcie</w:t>
      </w:r>
      <w:r w:rsidRPr="008901BA">
        <w:t>’s working is shown below.</w:t>
      </w:r>
      <w:r w:rsidR="00E52ABF" w:rsidRPr="00E52ABF">
        <w:rPr>
          <w:noProof/>
        </w:rPr>
        <w:t xml:space="preserve"> </w:t>
      </w:r>
    </w:p>
    <w:p w14:paraId="7CC8178F" w14:textId="77777777" w:rsidR="00E52ABF" w:rsidRPr="008901BA" w:rsidRDefault="00E52ABF" w:rsidP="008901BA">
      <w:pPr>
        <w:pStyle w:val="1a"/>
      </w:pPr>
    </w:p>
    <w:p w14:paraId="666EB8F5" w14:textId="611D21A8" w:rsidR="008901BA" w:rsidRPr="008901BA" w:rsidRDefault="00E52ABF" w:rsidP="008901BA">
      <w:pPr>
        <w:pStyle w:val="Q1"/>
      </w:pPr>
      <w:r>
        <w:rPr>
          <w:noProof/>
        </w:rPr>
        <w:drawing>
          <wp:anchor distT="0" distB="0" distL="114300" distR="114300" simplePos="0" relativeHeight="251658257" behindDoc="1" locked="0" layoutInCell="1" allowOverlap="1" wp14:anchorId="005B234A" wp14:editId="115DF941">
            <wp:simplePos x="0" y="0"/>
            <wp:positionH relativeFrom="column">
              <wp:posOffset>566104</wp:posOffset>
            </wp:positionH>
            <wp:positionV relativeFrom="paragraph">
              <wp:posOffset>11103</wp:posOffset>
            </wp:positionV>
            <wp:extent cx="1438275" cy="1310640"/>
            <wp:effectExtent l="0" t="0" r="9525" b="3810"/>
            <wp:wrapNone/>
            <wp:docPr id="798808150" name="Picture 79880815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808150" name="Picture 798808150">
                      <a:extLst>
                        <a:ext uri="{C183D7F6-B498-43B3-948B-1728B52AA6E4}">
                          <adec:decorative xmlns:adec="http://schemas.microsoft.com/office/drawing/2017/decorative" val="1"/>
                        </a:ext>
                      </a:extLst>
                    </pic:cNvPr>
                    <pic:cNvPicPr/>
                  </pic:nvPicPr>
                  <pic:blipFill>
                    <a:blip r:embed="rId37"/>
                    <a:stretch>
                      <a:fillRect/>
                    </a:stretch>
                  </pic:blipFill>
                  <pic:spPr>
                    <a:xfrm>
                      <a:off x="0" y="0"/>
                      <a:ext cx="1438275" cy="1310640"/>
                    </a:xfrm>
                    <a:prstGeom prst="rect">
                      <a:avLst/>
                    </a:prstGeom>
                  </pic:spPr>
                </pic:pic>
              </a:graphicData>
            </a:graphic>
          </wp:anchor>
        </w:drawing>
      </w:r>
    </w:p>
    <w:p w14:paraId="435FB61B" w14:textId="1A081B80" w:rsidR="008901BA" w:rsidRDefault="00352F33" w:rsidP="006425A0">
      <w:pPr>
        <w:pStyle w:val="Q1"/>
      </w:pPr>
      <w:r>
        <w:tab/>
      </w:r>
      <w:r w:rsidR="008901BA">
        <w:tab/>
      </w:r>
      <w:r w:rsidR="0006571F">
        <w:t xml:space="preserve">  </w:t>
      </w:r>
      <w:r w:rsidR="009629ED" w:rsidRPr="009629ED">
        <w:rPr>
          <w:position w:val="-60"/>
        </w:rPr>
        <w:object w:dxaOrig="1480" w:dyaOrig="1320" w14:anchorId="514F8F12">
          <v:shape id="_x0000_i1031" type="#_x0000_t75" style="width:78.75pt;height:66pt" o:ole="">
            <v:imagedata r:id="rId38" o:title=""/>
          </v:shape>
          <o:OLEObject Type="Embed" ProgID="Equation.DSMT4" ShapeID="_x0000_i1031" DrawAspect="Content" ObjectID="_1771289233" r:id="rId39"/>
        </w:object>
      </w:r>
      <w:r w:rsidR="0006571F">
        <w:t xml:space="preserve">  </w:t>
      </w:r>
    </w:p>
    <w:p w14:paraId="05ACEFBD" w14:textId="247EF07D" w:rsidR="0006571F" w:rsidRDefault="00352F33" w:rsidP="008901BA">
      <w:pPr>
        <w:pStyle w:val="Q1"/>
      </w:pPr>
      <w:r>
        <w:tab/>
      </w:r>
      <w:r w:rsidR="0006571F">
        <w:tab/>
        <w:t xml:space="preserve">          </w:t>
      </w:r>
    </w:p>
    <w:p w14:paraId="2A6BB5BB" w14:textId="34DCB1B2" w:rsidR="0006571F" w:rsidRDefault="00352F33" w:rsidP="008901BA">
      <w:pPr>
        <w:pStyle w:val="Q1"/>
      </w:pPr>
      <w:r>
        <w:tab/>
      </w:r>
      <w:r w:rsidR="0006571F">
        <w:tab/>
        <w:t xml:space="preserve">          </w:t>
      </w:r>
    </w:p>
    <w:p w14:paraId="31AB44AD" w14:textId="51C1B6A9" w:rsidR="0006571F" w:rsidRPr="008901BA" w:rsidRDefault="00352F33" w:rsidP="008901BA">
      <w:pPr>
        <w:pStyle w:val="Q1"/>
      </w:pPr>
      <w:r>
        <w:tab/>
      </w:r>
      <w:r w:rsidR="0006571F">
        <w:tab/>
        <w:t xml:space="preserve">           </w:t>
      </w:r>
    </w:p>
    <w:p w14:paraId="46C4C79F" w14:textId="77777777" w:rsidR="006C42E8" w:rsidRDefault="006C42E8" w:rsidP="0006571F">
      <w:pPr>
        <w:pStyle w:val="1a"/>
      </w:pPr>
    </w:p>
    <w:p w14:paraId="2CBB5302" w14:textId="572060D3" w:rsidR="0006571F" w:rsidRDefault="001C27E0" w:rsidP="0006571F">
      <w:pPr>
        <w:pStyle w:val="1a"/>
      </w:pPr>
      <w:r>
        <w:tab/>
      </w:r>
      <w:r>
        <w:tab/>
      </w:r>
      <w:r w:rsidR="0006571F" w:rsidRPr="00F0281E">
        <w:t xml:space="preserve">Write down the error that </w:t>
      </w:r>
      <w:r w:rsidR="00F3111C" w:rsidRPr="00F0281E">
        <w:t>Darcie</w:t>
      </w:r>
      <w:r w:rsidR="0006571F" w:rsidRPr="00F0281E">
        <w:t xml:space="preserve"> has made.</w:t>
      </w:r>
    </w:p>
    <w:p w14:paraId="1055BFF0" w14:textId="77777777" w:rsidR="0006571F" w:rsidRPr="0006571F" w:rsidRDefault="0006571F" w:rsidP="0006571F">
      <w:pPr>
        <w:pStyle w:val="1a"/>
      </w:pPr>
    </w:p>
    <w:p w14:paraId="01184F77" w14:textId="0E5A0E56" w:rsidR="0006571F" w:rsidRDefault="00345F86" w:rsidP="005F415F">
      <w:pPr>
        <w:tabs>
          <w:tab w:val="left" w:pos="567"/>
        </w:tabs>
        <w:jc w:val="right"/>
      </w:pPr>
      <w:r>
        <w:tab/>
      </w:r>
      <w:r w:rsidR="00D70ED7">
        <w:t>..</w:t>
      </w:r>
      <w:r w:rsidR="0006571F">
        <w:t>……..</w:t>
      </w:r>
      <w:r w:rsidR="0006571F" w:rsidRPr="000C2AAB">
        <w:t>……………………………………………………………………………………………………</w:t>
      </w:r>
    </w:p>
    <w:p w14:paraId="1CAD441A" w14:textId="77777777" w:rsidR="0006571F" w:rsidRDefault="0006571F" w:rsidP="005F415F">
      <w:pPr>
        <w:tabs>
          <w:tab w:val="left" w:pos="567"/>
        </w:tabs>
        <w:jc w:val="right"/>
      </w:pPr>
    </w:p>
    <w:p w14:paraId="3E1A51F1" w14:textId="59B83DC0" w:rsidR="0006571F" w:rsidRDefault="00D70ED7" w:rsidP="005F415F">
      <w:pPr>
        <w:tabs>
          <w:tab w:val="left" w:pos="567"/>
          <w:tab w:val="left" w:pos="1134"/>
        </w:tabs>
        <w:jc w:val="right"/>
      </w:pPr>
      <w:r>
        <w:tab/>
      </w:r>
      <w:r w:rsidRPr="00F0281E">
        <w:t>..</w:t>
      </w:r>
      <w:r w:rsidR="0006571F" w:rsidRPr="00F0281E">
        <w:t xml:space="preserve">……....……………………………………………………………………………………………… </w:t>
      </w:r>
      <w:r w:rsidR="0006571F" w:rsidRPr="00F0281E">
        <w:rPr>
          <w:b/>
          <w:bCs/>
        </w:rPr>
        <w:t>[1]</w:t>
      </w:r>
    </w:p>
    <w:p w14:paraId="2313DD6E" w14:textId="77777777" w:rsidR="00D70ED7" w:rsidRDefault="00D70ED7" w:rsidP="008901BA">
      <w:pPr>
        <w:pStyle w:val="Q1"/>
      </w:pPr>
    </w:p>
    <w:p w14:paraId="4923F56E" w14:textId="5F4D090E" w:rsidR="0006571F" w:rsidRPr="0006571F" w:rsidRDefault="0006571F" w:rsidP="0006571F">
      <w:pPr>
        <w:pStyle w:val="1a"/>
        <w:rPr>
          <w:b/>
          <w:bCs/>
        </w:rPr>
      </w:pPr>
      <w:r w:rsidRPr="0006571F">
        <w:tab/>
      </w:r>
      <w:r w:rsidRPr="0006571F">
        <w:rPr>
          <w:b/>
          <w:bCs/>
        </w:rPr>
        <w:t>(b)</w:t>
      </w:r>
      <w:r>
        <w:tab/>
      </w:r>
      <w:r w:rsidR="006425A0">
        <w:t>Kareem</w:t>
      </w:r>
      <w:r w:rsidRPr="0006571F">
        <w:t xml:space="preserve"> is</w:t>
      </w:r>
      <w:r w:rsidR="00E51317">
        <w:t xml:space="preserve"> </w:t>
      </w:r>
      <w:r w:rsidRPr="0006571F">
        <w:t>asked to use the formula</w:t>
      </w:r>
    </w:p>
    <w:p w14:paraId="32E5CCFE" w14:textId="038B5B60" w:rsidR="0006571F" w:rsidRDefault="0006571F" w:rsidP="0006571F">
      <w:pPr>
        <w:pStyle w:val="Q1"/>
      </w:pPr>
    </w:p>
    <w:p w14:paraId="706F2753" w14:textId="4F331506" w:rsidR="00403FBC" w:rsidRDefault="00403FBC" w:rsidP="0006571F">
      <w:pPr>
        <w:pStyle w:val="Q1"/>
      </w:pPr>
      <w:r>
        <w:tab/>
      </w:r>
      <w:r w:rsidR="00B4596B">
        <w:tab/>
      </w:r>
      <w:r w:rsidR="00B20651" w:rsidRPr="00E01F8A">
        <w:rPr>
          <w:position w:val="-6"/>
        </w:rPr>
        <w:object w:dxaOrig="980" w:dyaOrig="260" w14:anchorId="5C77ADC7">
          <v:shape id="_x0000_i1032" type="#_x0000_t75" style="width:49.5pt;height:12.75pt" o:ole="">
            <v:imagedata r:id="rId40" o:title=""/>
          </v:shape>
          <o:OLEObject Type="Embed" ProgID="Equation.DSMT4" ShapeID="_x0000_i1032" DrawAspect="Content" ObjectID="_1771289234" r:id="rId41"/>
        </w:object>
      </w:r>
    </w:p>
    <w:p w14:paraId="2A36C1BD" w14:textId="77777777" w:rsidR="00403FBC" w:rsidRDefault="00403FBC" w:rsidP="0006571F">
      <w:pPr>
        <w:pStyle w:val="Q1"/>
      </w:pPr>
    </w:p>
    <w:p w14:paraId="22F2A963" w14:textId="5B225043" w:rsidR="00403FBC" w:rsidRDefault="00E01F8A" w:rsidP="0006571F">
      <w:pPr>
        <w:pStyle w:val="Q1"/>
      </w:pPr>
      <w:r>
        <w:tab/>
      </w:r>
      <w:r w:rsidR="00B4596B">
        <w:tab/>
      </w:r>
      <w:r>
        <w:t>to find the</w:t>
      </w:r>
      <w:r w:rsidR="00AC79D6">
        <w:t xml:space="preserve"> acceleration</w:t>
      </w:r>
      <w:r>
        <w:t>, when</w:t>
      </w:r>
    </w:p>
    <w:p w14:paraId="3921F254" w14:textId="77777777" w:rsidR="00403FBC" w:rsidRDefault="00403FBC" w:rsidP="0006571F">
      <w:pPr>
        <w:pStyle w:val="Q1"/>
      </w:pPr>
    </w:p>
    <w:p w14:paraId="2F77D2B4" w14:textId="156885B5" w:rsidR="00403FBC" w:rsidRPr="00E01F8A" w:rsidRDefault="00E01F8A" w:rsidP="00E01F8A">
      <w:pPr>
        <w:pStyle w:val="Q1"/>
        <w:numPr>
          <w:ilvl w:val="0"/>
          <w:numId w:val="16"/>
        </w:numPr>
      </w:pPr>
      <w:r>
        <w:t>the</w:t>
      </w:r>
      <w:r w:rsidR="00AC79D6">
        <w:t xml:space="preserve"> initial velocity </w:t>
      </w:r>
      <w:r>
        <w:t xml:space="preserve">is </w:t>
      </w:r>
      <w:r w:rsidR="00AC79D6">
        <w:t>6</w:t>
      </w:r>
      <w:r w:rsidRPr="00E01F8A">
        <w:rPr>
          <w:sz w:val="12"/>
          <w:szCs w:val="12"/>
        </w:rPr>
        <w:t xml:space="preserve"> </w:t>
      </w:r>
      <w:r>
        <w:t>m/s</w:t>
      </w:r>
      <w:r w:rsidRPr="00E01F8A">
        <w:rPr>
          <w:vertAlign w:val="superscript"/>
        </w:rPr>
        <w:t>2</w:t>
      </w:r>
    </w:p>
    <w:p w14:paraId="376507EC" w14:textId="175FCEC1" w:rsidR="00E01F8A" w:rsidRDefault="00E01F8A" w:rsidP="00E01F8A">
      <w:pPr>
        <w:pStyle w:val="Q1"/>
        <w:numPr>
          <w:ilvl w:val="0"/>
          <w:numId w:val="16"/>
        </w:numPr>
      </w:pPr>
      <w:r w:rsidRPr="00E01F8A">
        <w:t>the</w:t>
      </w:r>
      <w:r>
        <w:t xml:space="preserve"> </w:t>
      </w:r>
      <w:r w:rsidR="00AC79D6">
        <w:t xml:space="preserve">final </w:t>
      </w:r>
      <w:r>
        <w:t xml:space="preserve">velocity is </w:t>
      </w:r>
      <w:r w:rsidR="00AC79D6">
        <w:t>27</w:t>
      </w:r>
      <w:r w:rsidRPr="00E01F8A">
        <w:rPr>
          <w:sz w:val="12"/>
          <w:szCs w:val="12"/>
        </w:rPr>
        <w:t xml:space="preserve"> </w:t>
      </w:r>
      <w:r>
        <w:t>m/s</w:t>
      </w:r>
    </w:p>
    <w:p w14:paraId="6F07AFD7" w14:textId="304BE10E" w:rsidR="00E01F8A" w:rsidRDefault="00E01F8A" w:rsidP="00E01F8A">
      <w:pPr>
        <w:pStyle w:val="Q1"/>
        <w:numPr>
          <w:ilvl w:val="0"/>
          <w:numId w:val="16"/>
        </w:numPr>
      </w:pPr>
      <w:r>
        <w:t>the time is</w:t>
      </w:r>
      <w:r w:rsidR="00026BEC">
        <w:t xml:space="preserve"> 5 </w:t>
      </w:r>
      <w:r>
        <w:t>seconds.</w:t>
      </w:r>
    </w:p>
    <w:p w14:paraId="6E8EE0B6" w14:textId="77777777" w:rsidR="00E01F8A" w:rsidRDefault="00E01F8A" w:rsidP="00E01F8A">
      <w:pPr>
        <w:pStyle w:val="Q1"/>
        <w:ind w:left="0" w:firstLine="0"/>
      </w:pPr>
    </w:p>
    <w:p w14:paraId="5D7B6039" w14:textId="518B7810" w:rsidR="00E01F8A" w:rsidRDefault="00B4596B" w:rsidP="00E01F8A">
      <w:pPr>
        <w:pStyle w:val="Q1"/>
        <w:ind w:left="0" w:firstLine="0"/>
      </w:pPr>
      <w:r>
        <w:tab/>
      </w:r>
      <w:r>
        <w:tab/>
      </w:r>
      <w:r w:rsidR="006425A0">
        <w:t>Kareem</w:t>
      </w:r>
      <w:r w:rsidR="00E01F8A">
        <w:t>’s working is shown below.</w:t>
      </w:r>
    </w:p>
    <w:p w14:paraId="71AA7471" w14:textId="77777777" w:rsidR="00E01F8A" w:rsidRPr="008901BA" w:rsidRDefault="00E01F8A" w:rsidP="00E01F8A">
      <w:pPr>
        <w:pStyle w:val="Q1"/>
        <w:ind w:left="0" w:firstLine="0"/>
      </w:pPr>
    </w:p>
    <w:p w14:paraId="3341FF53" w14:textId="72E408F3" w:rsidR="00E01F8A" w:rsidRPr="008901BA" w:rsidRDefault="00E01F8A" w:rsidP="002942C3">
      <w:pPr>
        <w:pStyle w:val="Q1"/>
        <w:tabs>
          <w:tab w:val="clear" w:pos="454"/>
          <w:tab w:val="clear" w:pos="907"/>
          <w:tab w:val="clear" w:pos="1361"/>
          <w:tab w:val="clear" w:pos="4961"/>
          <w:tab w:val="left" w:pos="2140"/>
        </w:tabs>
      </w:pPr>
      <w:r>
        <w:rPr>
          <w:noProof/>
        </w:rPr>
        <w:drawing>
          <wp:anchor distT="0" distB="0" distL="114300" distR="114300" simplePos="0" relativeHeight="251658249" behindDoc="1" locked="0" layoutInCell="1" allowOverlap="1" wp14:anchorId="752B8AF3" wp14:editId="3307AF12">
            <wp:simplePos x="0" y="0"/>
            <wp:positionH relativeFrom="column">
              <wp:posOffset>551180</wp:posOffset>
            </wp:positionH>
            <wp:positionV relativeFrom="paragraph">
              <wp:posOffset>17145</wp:posOffset>
            </wp:positionV>
            <wp:extent cx="1438275" cy="1310640"/>
            <wp:effectExtent l="0" t="0" r="9525" b="3810"/>
            <wp:wrapNone/>
            <wp:docPr id="17" name="Picture 1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a:extLst>
                        <a:ext uri="{C183D7F6-B498-43B3-948B-1728B52AA6E4}">
                          <adec:decorative xmlns:adec="http://schemas.microsoft.com/office/drawing/2017/decorative" val="1"/>
                        </a:ext>
                      </a:extLst>
                    </pic:cNvPr>
                    <pic:cNvPicPr/>
                  </pic:nvPicPr>
                  <pic:blipFill>
                    <a:blip r:embed="rId37"/>
                    <a:stretch>
                      <a:fillRect/>
                    </a:stretch>
                  </pic:blipFill>
                  <pic:spPr>
                    <a:xfrm>
                      <a:off x="0" y="0"/>
                      <a:ext cx="1438275" cy="1310640"/>
                    </a:xfrm>
                    <a:prstGeom prst="rect">
                      <a:avLst/>
                    </a:prstGeom>
                  </pic:spPr>
                </pic:pic>
              </a:graphicData>
            </a:graphic>
          </wp:anchor>
        </w:drawing>
      </w:r>
      <w:r w:rsidR="002942C3">
        <w:tab/>
      </w:r>
    </w:p>
    <w:p w14:paraId="4FD1B5D0" w14:textId="6D44CB38" w:rsidR="00E01F8A" w:rsidRPr="008901BA" w:rsidRDefault="00E01F8A" w:rsidP="00E01F8A">
      <w:pPr>
        <w:pStyle w:val="Q1"/>
      </w:pPr>
      <w:r>
        <w:tab/>
      </w:r>
      <w:r w:rsidR="00B4596B">
        <w:tab/>
      </w:r>
      <w:r>
        <w:t xml:space="preserve">  </w:t>
      </w:r>
      <w:r w:rsidR="008909D8" w:rsidRPr="00BD066C">
        <w:rPr>
          <w:position w:val="-64"/>
        </w:rPr>
        <w:object w:dxaOrig="1939" w:dyaOrig="1400" w14:anchorId="0962CB9F">
          <v:shape id="_x0000_i1033" type="#_x0000_t75" style="width:96.75pt;height:71.25pt" o:ole="">
            <v:imagedata r:id="rId42" o:title=""/>
          </v:shape>
          <o:OLEObject Type="Embed" ProgID="Equation.DSMT4" ShapeID="_x0000_i1033" DrawAspect="Content" ObjectID="_1771289235" r:id="rId43"/>
        </w:object>
      </w:r>
      <w:r>
        <w:t xml:space="preserve"> </w:t>
      </w:r>
    </w:p>
    <w:p w14:paraId="3B38D670" w14:textId="5629DAE1" w:rsidR="00E01F8A" w:rsidRDefault="00E01F8A" w:rsidP="00E01F8A">
      <w:pPr>
        <w:pStyle w:val="Q1"/>
      </w:pPr>
      <w:r>
        <w:tab/>
      </w:r>
      <w:r w:rsidR="00B4596B">
        <w:tab/>
      </w:r>
      <w:r>
        <w:t xml:space="preserve">   </w:t>
      </w:r>
    </w:p>
    <w:p w14:paraId="05DC0F1D" w14:textId="1EBED5CA" w:rsidR="00E01F8A" w:rsidRPr="008901BA" w:rsidRDefault="00E01F8A" w:rsidP="00E01F8A">
      <w:pPr>
        <w:pStyle w:val="Q1"/>
      </w:pPr>
      <w:r>
        <w:tab/>
      </w:r>
      <w:r w:rsidR="00B4596B">
        <w:tab/>
      </w:r>
      <w:r>
        <w:t xml:space="preserve">   </w:t>
      </w:r>
    </w:p>
    <w:p w14:paraId="4572DAD7" w14:textId="5263CAAF" w:rsidR="00E01F8A" w:rsidRDefault="00E01F8A" w:rsidP="00446A29">
      <w:pPr>
        <w:pStyle w:val="Q1"/>
        <w:ind w:left="0" w:firstLine="0"/>
      </w:pPr>
    </w:p>
    <w:p w14:paraId="75F99F00" w14:textId="37E101D3" w:rsidR="00E01F8A" w:rsidRDefault="00AE49E8" w:rsidP="00B4596B">
      <w:pPr>
        <w:pStyle w:val="1a"/>
        <w:spacing w:after="60"/>
      </w:pPr>
      <w:r>
        <w:tab/>
      </w:r>
      <w:r w:rsidR="007B39CE">
        <w:tab/>
      </w:r>
      <w:r w:rsidR="00E01F8A" w:rsidRPr="003F7A76">
        <w:t xml:space="preserve">Write down the error that </w:t>
      </w:r>
      <w:r w:rsidR="006425A0" w:rsidRPr="003F7A76">
        <w:t>Kareem</w:t>
      </w:r>
      <w:r w:rsidR="00A60CA5" w:rsidRPr="003F7A76">
        <w:t xml:space="preserve"> </w:t>
      </w:r>
      <w:r w:rsidR="00E01F8A" w:rsidRPr="003F7A76">
        <w:t>has made.</w:t>
      </w:r>
    </w:p>
    <w:p w14:paraId="0455C2E8" w14:textId="77777777" w:rsidR="00E01F8A" w:rsidRPr="0006571F" w:rsidRDefault="00E01F8A" w:rsidP="00E01F8A">
      <w:pPr>
        <w:pStyle w:val="1a"/>
      </w:pPr>
    </w:p>
    <w:p w14:paraId="6922F427" w14:textId="4D852232" w:rsidR="00E01F8A" w:rsidRDefault="00B4596B" w:rsidP="00E01F8A">
      <w:pPr>
        <w:tabs>
          <w:tab w:val="left" w:pos="567"/>
        </w:tabs>
        <w:jc w:val="right"/>
      </w:pPr>
      <w:r>
        <w:t>..</w:t>
      </w:r>
      <w:r w:rsidR="00E01F8A">
        <w:t>……..</w:t>
      </w:r>
      <w:r w:rsidR="00E01F8A" w:rsidRPr="000C2AAB">
        <w:t>……………………………………………………………………………………………………</w:t>
      </w:r>
    </w:p>
    <w:p w14:paraId="7CFD6D02" w14:textId="77777777" w:rsidR="00E01F8A" w:rsidRDefault="00E01F8A" w:rsidP="00E01F8A">
      <w:pPr>
        <w:tabs>
          <w:tab w:val="left" w:pos="567"/>
        </w:tabs>
        <w:jc w:val="right"/>
      </w:pPr>
    </w:p>
    <w:p w14:paraId="214BD4B3" w14:textId="4B6DEE80" w:rsidR="00E01F8A" w:rsidRDefault="00B4596B" w:rsidP="00E01F8A">
      <w:pPr>
        <w:tabs>
          <w:tab w:val="left" w:pos="567"/>
          <w:tab w:val="left" w:pos="1134"/>
        </w:tabs>
        <w:jc w:val="right"/>
      </w:pPr>
      <w:r>
        <w:t>..</w:t>
      </w:r>
      <w:r w:rsidR="00E01F8A">
        <w:t>……....</w:t>
      </w:r>
      <w:r w:rsidR="00E01F8A" w:rsidRPr="000C2AAB">
        <w:t>………………………………………………………………………………………………</w:t>
      </w:r>
      <w:r w:rsidR="00E01F8A">
        <w:t xml:space="preserve"> </w:t>
      </w:r>
      <w:r w:rsidR="00E01F8A" w:rsidRPr="00F030D6">
        <w:rPr>
          <w:b/>
          <w:bCs/>
        </w:rPr>
        <w:t>[1]</w:t>
      </w:r>
    </w:p>
    <w:p w14:paraId="1B5A3A06" w14:textId="77777777" w:rsidR="0069549B" w:rsidRDefault="0069549B">
      <w:pPr>
        <w:spacing w:line="240" w:lineRule="auto"/>
        <w:rPr>
          <w:rFonts w:cs="Arial"/>
          <w:b/>
          <w:bCs/>
          <w:color w:val="000000"/>
          <w:szCs w:val="22"/>
        </w:rPr>
      </w:pPr>
      <w:r>
        <w:rPr>
          <w:b/>
          <w:bCs/>
        </w:rPr>
        <w:br w:type="page"/>
      </w:r>
    </w:p>
    <w:p w14:paraId="54739D4B" w14:textId="77777777" w:rsidR="00A730CD" w:rsidRDefault="00A730CD" w:rsidP="00C170A0">
      <w:pPr>
        <w:pStyle w:val="Q1"/>
        <w:rPr>
          <w:b/>
          <w:bCs/>
        </w:rPr>
      </w:pPr>
    </w:p>
    <w:p w14:paraId="2F7A2D5C" w14:textId="3AD9E6AF" w:rsidR="00C170A0" w:rsidRPr="00C170A0" w:rsidRDefault="00C170A0" w:rsidP="00C170A0">
      <w:pPr>
        <w:pStyle w:val="Q1"/>
        <w:rPr>
          <w:b/>
          <w:bCs/>
        </w:rPr>
      </w:pPr>
      <w:r>
        <w:rPr>
          <w:b/>
          <w:bCs/>
        </w:rPr>
        <w:t>11</w:t>
      </w:r>
      <w:r w:rsidRPr="004C0768">
        <w:rPr>
          <w:b/>
          <w:bCs/>
        </w:rPr>
        <w:tab/>
      </w:r>
      <w:r w:rsidRPr="00C170A0">
        <w:t>Cookies are made using these ingredients.</w:t>
      </w:r>
    </w:p>
    <w:p w14:paraId="43F0BE0A" w14:textId="6D6F8CE5" w:rsidR="00FD4C7F" w:rsidRDefault="00832191" w:rsidP="00CC6EA4">
      <w:pPr>
        <w:spacing w:line="240" w:lineRule="auto"/>
      </w:pPr>
      <w:r>
        <w:rPr>
          <w:noProof/>
        </w:rPr>
        <mc:AlternateContent>
          <mc:Choice Requires="wps">
            <w:drawing>
              <wp:anchor distT="45720" distB="45720" distL="114300" distR="114300" simplePos="0" relativeHeight="251658250" behindDoc="0" locked="0" layoutInCell="1" allowOverlap="1" wp14:anchorId="2823BC15" wp14:editId="202F9C8A">
                <wp:simplePos x="0" y="0"/>
                <wp:positionH relativeFrom="column">
                  <wp:posOffset>295910</wp:posOffset>
                </wp:positionH>
                <wp:positionV relativeFrom="paragraph">
                  <wp:posOffset>118110</wp:posOffset>
                </wp:positionV>
                <wp:extent cx="1748155" cy="2063750"/>
                <wp:effectExtent l="0" t="0" r="23495" b="12700"/>
                <wp:wrapNone/>
                <wp:docPr id="14" name="Text Box 1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8155" cy="2063750"/>
                        </a:xfrm>
                        <a:prstGeom prst="rect">
                          <a:avLst/>
                        </a:prstGeom>
                        <a:solidFill>
                          <a:srgbClr val="FFFFFF"/>
                        </a:solidFill>
                        <a:ln w="9525">
                          <a:solidFill>
                            <a:srgbClr val="000000"/>
                          </a:solidFill>
                          <a:miter lim="800000"/>
                          <a:headEnd/>
                          <a:tailEnd/>
                        </a:ln>
                      </wps:spPr>
                      <wps:txbx>
                        <w:txbxContent>
                          <w:p w14:paraId="48695F7E" w14:textId="4A9EE2F7" w:rsidR="00832191" w:rsidRPr="00832191" w:rsidRDefault="00832191" w:rsidP="00832191">
                            <w:pPr>
                              <w:jc w:val="center"/>
                              <w:rPr>
                                <w:rFonts w:ascii="Comic Sans MS" w:hAnsi="Comic Sans MS" w:cs="Comic Sans MS"/>
                                <w:b/>
                                <w:bCs/>
                                <w:color w:val="000000"/>
                                <w:szCs w:val="22"/>
                              </w:rPr>
                            </w:pPr>
                            <w:r w:rsidRPr="00832191">
                              <w:rPr>
                                <w:rFonts w:ascii="Comic Sans MS" w:hAnsi="Comic Sans MS" w:cs="Comic Sans MS"/>
                                <w:b/>
                                <w:bCs/>
                                <w:color w:val="000000"/>
                                <w:szCs w:val="22"/>
                              </w:rPr>
                              <w:t>Ingredients</w:t>
                            </w:r>
                          </w:p>
                          <w:p w14:paraId="0D813CD1" w14:textId="77777777"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b/>
                                <w:bCs/>
                                <w:color w:val="000000"/>
                                <w:sz w:val="16"/>
                                <w:szCs w:val="16"/>
                              </w:rPr>
                            </w:pPr>
                          </w:p>
                          <w:p w14:paraId="3206E1D0" w14:textId="082F5722"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832191">
                              <w:rPr>
                                <w:rFonts w:ascii="Comic Sans MS" w:hAnsi="Comic Sans MS" w:cs="Comic Sans MS"/>
                                <w:b/>
                                <w:bCs/>
                                <w:color w:val="000000"/>
                                <w:szCs w:val="22"/>
                              </w:rPr>
                              <w:t xml:space="preserve">Makes </w:t>
                            </w:r>
                            <w:r w:rsidR="00987CFF">
                              <w:rPr>
                                <w:rFonts w:ascii="Comic Sans MS" w:hAnsi="Comic Sans MS" w:cs="Comic Sans MS"/>
                                <w:b/>
                                <w:bCs/>
                                <w:color w:val="000000"/>
                                <w:szCs w:val="22"/>
                              </w:rPr>
                              <w:t>12</w:t>
                            </w:r>
                            <w:r w:rsidRPr="00832191">
                              <w:rPr>
                                <w:rFonts w:ascii="Comic Sans MS" w:hAnsi="Comic Sans MS" w:cs="Comic Sans MS"/>
                                <w:b/>
                                <w:bCs/>
                                <w:color w:val="000000"/>
                                <w:szCs w:val="22"/>
                              </w:rPr>
                              <w:t xml:space="preserve"> cookies</w:t>
                            </w:r>
                          </w:p>
                          <w:p w14:paraId="4D11B1C4" w14:textId="77777777"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 w:val="16"/>
                                <w:szCs w:val="16"/>
                              </w:rPr>
                            </w:pPr>
                          </w:p>
                          <w:p w14:paraId="3ADD97CD" w14:textId="397C54CD" w:rsidR="00832191" w:rsidRPr="00832191" w:rsidRDefault="00987CFF"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2</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butter</w:t>
                            </w:r>
                          </w:p>
                          <w:p w14:paraId="62156704" w14:textId="6719DFC5"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8</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sugar</w:t>
                            </w:r>
                          </w:p>
                          <w:p w14:paraId="6A1DF298" w14:textId="395D0CDA"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w:t>
                            </w:r>
                            <w:r w:rsidR="00832191" w:rsidRPr="00832191">
                              <w:rPr>
                                <w:rFonts w:ascii="Comic Sans MS" w:hAnsi="Comic Sans MS" w:cs="Comic Sans MS"/>
                                <w:color w:val="000000"/>
                                <w:szCs w:val="22"/>
                              </w:rPr>
                              <w:t xml:space="preserve"> egg</w:t>
                            </w:r>
                          </w:p>
                          <w:p w14:paraId="19F0B1E0" w14:textId="691DEC05"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w:t>
                            </w:r>
                            <w:r w:rsidR="00832191" w:rsidRPr="00832191">
                              <w:rPr>
                                <w:rFonts w:ascii="Comic Sans MS" w:hAnsi="Comic Sans MS" w:cs="Comic Sans MS"/>
                                <w:color w:val="000000"/>
                                <w:szCs w:val="22"/>
                              </w:rPr>
                              <w:t>2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flour</w:t>
                            </w:r>
                          </w:p>
                          <w:p w14:paraId="41E48D21" w14:textId="60C1E71B"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85</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cranberries</w:t>
                            </w:r>
                          </w:p>
                          <w:p w14:paraId="60412C7E" w14:textId="61C705A2" w:rsidR="00832191" w:rsidRDefault="00CA720C" w:rsidP="00832191">
                            <w:r>
                              <w:rPr>
                                <w:rFonts w:ascii="Comic Sans MS" w:hAnsi="Comic Sans MS" w:cs="Comic Sans MS"/>
                                <w:color w:val="000000"/>
                                <w:szCs w:val="22"/>
                              </w:rPr>
                              <w:t>5</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white chocol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23BC15" id="Text Box 14" o:spid="_x0000_s1041" type="#_x0000_t202" alt="&quot;&quot;" style="position:absolute;margin-left:23.3pt;margin-top:9.3pt;width:137.65pt;height:162.5pt;z-index:25165825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">
                <v:textbox>
                  <w:txbxContent>
                    <w:p w14:paraId="48695F7E" w14:textId="4A9EE2F7" w:rsidR="00832191" w:rsidRPr="00832191" w:rsidRDefault="00832191" w:rsidP="00832191">
                      <w:pPr>
                        <w:jc w:val="center"/>
                        <w:rPr>
                          <w:rFonts w:ascii="Comic Sans MS" w:hAnsi="Comic Sans MS" w:cs="Comic Sans MS"/>
                          <w:b/>
                          <w:bCs/>
                          <w:color w:val="000000"/>
                          <w:szCs w:val="22"/>
                        </w:rPr>
                      </w:pPr>
                      <w:r w:rsidRPr="00832191">
                        <w:rPr>
                          <w:rFonts w:ascii="Comic Sans MS" w:hAnsi="Comic Sans MS" w:cs="Comic Sans MS"/>
                          <w:b/>
                          <w:bCs/>
                          <w:color w:val="000000"/>
                          <w:szCs w:val="22"/>
                        </w:rPr>
                        <w:t>Ingredients</w:t>
                      </w:r>
                    </w:p>
                    <w:p w14:paraId="0D813CD1" w14:textId="77777777"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b/>
                          <w:bCs/>
                          <w:color w:val="000000"/>
                          <w:sz w:val="16"/>
                          <w:szCs w:val="16"/>
                        </w:rPr>
                      </w:pPr>
                    </w:p>
                    <w:p w14:paraId="3206E1D0" w14:textId="082F5722"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832191">
                        <w:rPr>
                          <w:rFonts w:ascii="Comic Sans MS" w:hAnsi="Comic Sans MS" w:cs="Comic Sans MS"/>
                          <w:b/>
                          <w:bCs/>
                          <w:color w:val="000000"/>
                          <w:szCs w:val="22"/>
                        </w:rPr>
                        <w:t xml:space="preserve">Makes </w:t>
                      </w:r>
                      <w:r w:rsidR="00987CFF">
                        <w:rPr>
                          <w:rFonts w:ascii="Comic Sans MS" w:hAnsi="Comic Sans MS" w:cs="Comic Sans MS"/>
                          <w:b/>
                          <w:bCs/>
                          <w:color w:val="000000"/>
                          <w:szCs w:val="22"/>
                        </w:rPr>
                        <w:t>12</w:t>
                      </w:r>
                      <w:r w:rsidRPr="00832191">
                        <w:rPr>
                          <w:rFonts w:ascii="Comic Sans MS" w:hAnsi="Comic Sans MS" w:cs="Comic Sans MS"/>
                          <w:b/>
                          <w:bCs/>
                          <w:color w:val="000000"/>
                          <w:szCs w:val="22"/>
                        </w:rPr>
                        <w:t xml:space="preserve"> cookies</w:t>
                      </w:r>
                    </w:p>
                    <w:p w14:paraId="4D11B1C4" w14:textId="77777777" w:rsidR="00832191" w:rsidRPr="00832191" w:rsidRDefault="00832191" w:rsidP="00832191">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 w:val="16"/>
                          <w:szCs w:val="16"/>
                        </w:rPr>
                      </w:pPr>
                    </w:p>
                    <w:p w14:paraId="3ADD97CD" w14:textId="397C54CD" w:rsidR="00832191" w:rsidRPr="00832191" w:rsidRDefault="00987CFF"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2</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butter</w:t>
                      </w:r>
                    </w:p>
                    <w:p w14:paraId="62156704" w14:textId="6719DFC5"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8</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sugar</w:t>
                      </w:r>
                    </w:p>
                    <w:p w14:paraId="6A1DF298" w14:textId="395D0CDA"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w:t>
                      </w:r>
                      <w:r w:rsidR="00832191" w:rsidRPr="00832191">
                        <w:rPr>
                          <w:rFonts w:ascii="Comic Sans MS" w:hAnsi="Comic Sans MS" w:cs="Comic Sans MS"/>
                          <w:color w:val="000000"/>
                          <w:szCs w:val="22"/>
                        </w:rPr>
                        <w:t xml:space="preserve"> egg</w:t>
                      </w:r>
                    </w:p>
                    <w:p w14:paraId="19F0B1E0" w14:textId="691DEC05"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1</w:t>
                      </w:r>
                      <w:r w:rsidR="00832191" w:rsidRPr="00832191">
                        <w:rPr>
                          <w:rFonts w:ascii="Comic Sans MS" w:hAnsi="Comic Sans MS" w:cs="Comic Sans MS"/>
                          <w:color w:val="000000"/>
                          <w:szCs w:val="22"/>
                        </w:rPr>
                        <w:t>2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flour</w:t>
                      </w:r>
                    </w:p>
                    <w:p w14:paraId="41E48D21" w14:textId="60C1E71B" w:rsidR="00832191" w:rsidRPr="00832191" w:rsidRDefault="00CA720C" w:rsidP="00832191">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rPr>
                      </w:pPr>
                      <w:r>
                        <w:rPr>
                          <w:rFonts w:ascii="Comic Sans MS" w:hAnsi="Comic Sans MS" w:cs="Comic Sans MS"/>
                          <w:color w:val="000000"/>
                          <w:szCs w:val="22"/>
                        </w:rPr>
                        <w:t>85</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cranberries</w:t>
                      </w:r>
                    </w:p>
                    <w:p w14:paraId="60412C7E" w14:textId="61C705A2" w:rsidR="00832191" w:rsidRDefault="00CA720C" w:rsidP="00832191">
                      <w:r>
                        <w:rPr>
                          <w:rFonts w:ascii="Comic Sans MS" w:hAnsi="Comic Sans MS" w:cs="Comic Sans MS"/>
                          <w:color w:val="000000"/>
                          <w:szCs w:val="22"/>
                        </w:rPr>
                        <w:t>5</w:t>
                      </w:r>
                      <w:r w:rsidR="00832191" w:rsidRPr="00832191">
                        <w:rPr>
                          <w:rFonts w:ascii="Comic Sans MS" w:hAnsi="Comic Sans MS" w:cs="Comic Sans MS"/>
                          <w:color w:val="000000"/>
                          <w:szCs w:val="22"/>
                        </w:rPr>
                        <w:t>0</w:t>
                      </w:r>
                      <w:r w:rsidR="00832191" w:rsidRPr="00832191">
                        <w:rPr>
                          <w:rFonts w:asciiTheme="majorHAnsi" w:hAnsiTheme="majorHAnsi" w:cstheme="majorHAnsi"/>
                          <w:color w:val="000000"/>
                          <w:sz w:val="10"/>
                          <w:szCs w:val="10"/>
                        </w:rPr>
                        <w:t> </w:t>
                      </w:r>
                      <w:r w:rsidR="00832191" w:rsidRPr="00832191">
                        <w:rPr>
                          <w:rFonts w:ascii="Comic Sans MS" w:hAnsi="Comic Sans MS" w:cs="Comic Sans MS"/>
                          <w:color w:val="000000"/>
                          <w:szCs w:val="22"/>
                        </w:rPr>
                        <w:t>g white chocolate</w:t>
                      </w:r>
                    </w:p>
                  </w:txbxContent>
                </v:textbox>
              </v:shape>
            </w:pict>
          </mc:Fallback>
        </mc:AlternateContent>
      </w:r>
    </w:p>
    <w:p w14:paraId="5AF26DCB" w14:textId="05D592DB" w:rsidR="00832191" w:rsidRDefault="00832191" w:rsidP="00CC6EA4">
      <w:pPr>
        <w:spacing w:line="240" w:lineRule="auto"/>
      </w:pPr>
    </w:p>
    <w:p w14:paraId="77BC0CFF" w14:textId="77777777" w:rsidR="00832191" w:rsidRDefault="00832191" w:rsidP="00CC6EA4">
      <w:pPr>
        <w:spacing w:line="240" w:lineRule="auto"/>
      </w:pPr>
    </w:p>
    <w:p w14:paraId="039745FD" w14:textId="77777777" w:rsidR="00832191" w:rsidRDefault="00832191" w:rsidP="00CC6EA4">
      <w:pPr>
        <w:spacing w:line="240" w:lineRule="auto"/>
      </w:pPr>
    </w:p>
    <w:p w14:paraId="77BFBD73" w14:textId="77777777" w:rsidR="00832191" w:rsidRDefault="00832191" w:rsidP="00CC6EA4">
      <w:pPr>
        <w:spacing w:line="240" w:lineRule="auto"/>
      </w:pPr>
    </w:p>
    <w:p w14:paraId="05A5E9BB" w14:textId="77777777" w:rsidR="00832191" w:rsidRDefault="00832191" w:rsidP="00CC6EA4">
      <w:pPr>
        <w:spacing w:line="240" w:lineRule="auto"/>
      </w:pPr>
    </w:p>
    <w:p w14:paraId="1ADCEA75" w14:textId="77777777" w:rsidR="00832191" w:rsidRDefault="00832191" w:rsidP="00CC6EA4">
      <w:pPr>
        <w:spacing w:line="240" w:lineRule="auto"/>
      </w:pPr>
    </w:p>
    <w:p w14:paraId="38EBEEEF" w14:textId="77777777" w:rsidR="00832191" w:rsidRDefault="00832191" w:rsidP="00CC6EA4">
      <w:pPr>
        <w:spacing w:line="240" w:lineRule="auto"/>
      </w:pPr>
    </w:p>
    <w:p w14:paraId="5F42B2EB" w14:textId="61289422" w:rsidR="00832191" w:rsidRDefault="00832191" w:rsidP="00CC6EA4">
      <w:pPr>
        <w:spacing w:line="240" w:lineRule="auto"/>
      </w:pPr>
    </w:p>
    <w:p w14:paraId="1D5B1126" w14:textId="77777777" w:rsidR="00B87A1E" w:rsidRDefault="00B87A1E" w:rsidP="00CC6EA4">
      <w:pPr>
        <w:spacing w:line="240" w:lineRule="auto"/>
      </w:pPr>
    </w:p>
    <w:p w14:paraId="233A911C" w14:textId="77777777" w:rsidR="00B87A1E" w:rsidRDefault="00B87A1E" w:rsidP="00CC6EA4">
      <w:pPr>
        <w:spacing w:line="240" w:lineRule="auto"/>
      </w:pPr>
    </w:p>
    <w:p w14:paraId="0A943659" w14:textId="77777777" w:rsidR="00B87A1E" w:rsidRDefault="00B87A1E" w:rsidP="00CC6EA4">
      <w:pPr>
        <w:spacing w:line="240" w:lineRule="auto"/>
      </w:pPr>
    </w:p>
    <w:p w14:paraId="53A3F3D9" w14:textId="77777777" w:rsidR="00B87A1E" w:rsidRDefault="00B87A1E" w:rsidP="00CC6EA4">
      <w:pPr>
        <w:spacing w:line="240" w:lineRule="auto"/>
      </w:pPr>
    </w:p>
    <w:p w14:paraId="2470865E" w14:textId="77777777" w:rsidR="005274E2" w:rsidRDefault="005274E2" w:rsidP="00CC6EA4">
      <w:pPr>
        <w:spacing w:line="240" w:lineRule="auto"/>
      </w:pPr>
    </w:p>
    <w:p w14:paraId="780653B0" w14:textId="77777777" w:rsidR="00832191" w:rsidRDefault="00832191" w:rsidP="00CC6EA4">
      <w:pPr>
        <w:spacing w:line="240" w:lineRule="auto"/>
      </w:pPr>
    </w:p>
    <w:p w14:paraId="08635C33" w14:textId="3B30297E" w:rsidR="00832191" w:rsidRPr="00832191" w:rsidRDefault="00832191" w:rsidP="00832191">
      <w:pPr>
        <w:pStyle w:val="1a"/>
        <w:rPr>
          <w:b/>
          <w:bCs/>
        </w:rPr>
      </w:pPr>
      <w:r>
        <w:rPr>
          <w:b/>
          <w:bCs/>
        </w:rPr>
        <w:tab/>
      </w:r>
      <w:r w:rsidRPr="005C404B">
        <w:rPr>
          <w:b/>
          <w:bCs/>
        </w:rPr>
        <w:t>(a)</w:t>
      </w:r>
      <w:r>
        <w:t xml:space="preserve"> </w:t>
      </w:r>
      <w:r>
        <w:tab/>
      </w:r>
      <w:r w:rsidRPr="00832191">
        <w:t xml:space="preserve">How many eggs are needed to make </w:t>
      </w:r>
      <w:r w:rsidR="00A60CA5">
        <w:t xml:space="preserve">36 </w:t>
      </w:r>
      <w:r w:rsidRPr="00832191">
        <w:t>cookies?</w:t>
      </w:r>
    </w:p>
    <w:p w14:paraId="76890AA0" w14:textId="66D4CDD1" w:rsidR="00832191" w:rsidRDefault="00832191" w:rsidP="00194C1D">
      <w:pPr>
        <w:spacing w:line="240" w:lineRule="auto"/>
        <w:rPr>
          <w:b/>
          <w:bCs/>
        </w:rPr>
      </w:pPr>
    </w:p>
    <w:p w14:paraId="21CB10A1" w14:textId="77777777" w:rsidR="00832191" w:rsidRDefault="00832191" w:rsidP="00832191">
      <w:pPr>
        <w:spacing w:line="240" w:lineRule="auto"/>
        <w:rPr>
          <w:b/>
          <w:bCs/>
        </w:rPr>
      </w:pPr>
    </w:p>
    <w:p w14:paraId="0D28A059" w14:textId="77777777" w:rsidR="00832191" w:rsidRDefault="00832191" w:rsidP="00832191">
      <w:pPr>
        <w:spacing w:line="240" w:lineRule="auto"/>
        <w:rPr>
          <w:b/>
          <w:bCs/>
        </w:rPr>
      </w:pPr>
    </w:p>
    <w:p w14:paraId="014D202B" w14:textId="77777777" w:rsidR="00B87A1E" w:rsidRDefault="00B87A1E" w:rsidP="00832191">
      <w:pPr>
        <w:spacing w:line="240" w:lineRule="auto"/>
        <w:rPr>
          <w:b/>
          <w:bCs/>
        </w:rPr>
      </w:pPr>
    </w:p>
    <w:p w14:paraId="0649B953" w14:textId="77777777" w:rsidR="00832191" w:rsidRDefault="00832191" w:rsidP="00832191">
      <w:pPr>
        <w:spacing w:line="240" w:lineRule="auto"/>
        <w:rPr>
          <w:b/>
          <w:bCs/>
        </w:rPr>
      </w:pPr>
    </w:p>
    <w:p w14:paraId="5557478B" w14:textId="1109E58E" w:rsidR="00832191" w:rsidRPr="008A5B93" w:rsidRDefault="00832191" w:rsidP="00832191">
      <w:pPr>
        <w:jc w:val="right"/>
      </w:pPr>
      <w:r w:rsidRPr="001C4DC9">
        <w:rPr>
          <w:b/>
          <w:bCs/>
        </w:rPr>
        <w:t>(</w:t>
      </w:r>
      <w:r>
        <w:rPr>
          <w:b/>
          <w:bCs/>
        </w:rPr>
        <w:t>a</w:t>
      </w:r>
      <w:r w:rsidRPr="001C4DC9">
        <w:rPr>
          <w:b/>
          <w:bCs/>
        </w:rPr>
        <w:t>)</w:t>
      </w:r>
      <w:r>
        <w:t>……….………….</w:t>
      </w:r>
      <w:r w:rsidRPr="008A5B93">
        <w:t xml:space="preserve">……..…………….… </w:t>
      </w:r>
      <w:r w:rsidRPr="008A5B93">
        <w:rPr>
          <w:b/>
        </w:rPr>
        <w:t>[</w:t>
      </w:r>
      <w:r>
        <w:rPr>
          <w:b/>
        </w:rPr>
        <w:t>1</w:t>
      </w:r>
      <w:r w:rsidRPr="008A5B93">
        <w:rPr>
          <w:b/>
        </w:rPr>
        <w:t>]</w:t>
      </w:r>
    </w:p>
    <w:p w14:paraId="237FBD0A" w14:textId="77777777" w:rsidR="00832191" w:rsidRPr="00FD4C7F" w:rsidRDefault="00832191" w:rsidP="00CC6EA4">
      <w:pPr>
        <w:spacing w:line="240" w:lineRule="auto"/>
      </w:pPr>
    </w:p>
    <w:p w14:paraId="697426B6" w14:textId="41B4997F" w:rsidR="00832191" w:rsidRPr="00832191" w:rsidRDefault="00832191" w:rsidP="00832191">
      <w:pPr>
        <w:pStyle w:val="1a"/>
        <w:rPr>
          <w:b/>
          <w:bCs/>
        </w:rPr>
      </w:pPr>
      <w:r>
        <w:rPr>
          <w:b/>
          <w:bCs/>
        </w:rPr>
        <w:tab/>
      </w:r>
      <w:r w:rsidRPr="005C404B">
        <w:rPr>
          <w:b/>
          <w:bCs/>
        </w:rPr>
        <w:t>(</w:t>
      </w:r>
      <w:r>
        <w:rPr>
          <w:b/>
          <w:bCs/>
        </w:rPr>
        <w:t>b</w:t>
      </w:r>
      <w:r w:rsidRPr="005C404B">
        <w:rPr>
          <w:b/>
          <w:bCs/>
        </w:rPr>
        <w:t>)</w:t>
      </w:r>
      <w:r>
        <w:t xml:space="preserve"> </w:t>
      </w:r>
      <w:r>
        <w:tab/>
      </w:r>
      <w:r w:rsidRPr="00832191">
        <w:t xml:space="preserve">How much sugar is needed to make </w:t>
      </w:r>
      <w:r w:rsidR="00E03913">
        <w:t>4</w:t>
      </w:r>
      <w:r w:rsidRPr="00832191">
        <w:t xml:space="preserve"> cookies?</w:t>
      </w:r>
    </w:p>
    <w:p w14:paraId="24D5649F" w14:textId="77777777" w:rsidR="00832191" w:rsidRDefault="00832191" w:rsidP="00832191">
      <w:pPr>
        <w:spacing w:line="240" w:lineRule="auto"/>
        <w:rPr>
          <w:b/>
          <w:bCs/>
        </w:rPr>
      </w:pPr>
    </w:p>
    <w:p w14:paraId="2981EC06" w14:textId="77777777" w:rsidR="00832191" w:rsidRDefault="00832191" w:rsidP="00832191">
      <w:pPr>
        <w:spacing w:line="240" w:lineRule="auto"/>
        <w:rPr>
          <w:b/>
          <w:bCs/>
        </w:rPr>
      </w:pPr>
    </w:p>
    <w:p w14:paraId="784867DC" w14:textId="77777777" w:rsidR="00832191" w:rsidRDefault="00832191" w:rsidP="00832191">
      <w:pPr>
        <w:spacing w:line="240" w:lineRule="auto"/>
        <w:rPr>
          <w:b/>
          <w:bCs/>
        </w:rPr>
      </w:pPr>
    </w:p>
    <w:p w14:paraId="0CC56048" w14:textId="77777777" w:rsidR="00832191" w:rsidRDefault="00832191" w:rsidP="00832191">
      <w:pPr>
        <w:spacing w:line="240" w:lineRule="auto"/>
        <w:rPr>
          <w:b/>
          <w:bCs/>
        </w:rPr>
      </w:pPr>
    </w:p>
    <w:p w14:paraId="0B0B594A" w14:textId="77777777" w:rsidR="00832191" w:rsidRDefault="00832191" w:rsidP="00832191">
      <w:pPr>
        <w:spacing w:line="240" w:lineRule="auto"/>
        <w:rPr>
          <w:b/>
          <w:bCs/>
        </w:rPr>
      </w:pPr>
    </w:p>
    <w:p w14:paraId="4D6D2906" w14:textId="653336B1" w:rsidR="00832191" w:rsidRPr="008A5B93" w:rsidRDefault="00832191" w:rsidP="00832191">
      <w:pPr>
        <w:jc w:val="right"/>
      </w:pPr>
      <w:r w:rsidRPr="001C4DC9">
        <w:rPr>
          <w:b/>
          <w:bCs/>
        </w:rPr>
        <w:t>(</w:t>
      </w:r>
      <w:r>
        <w:rPr>
          <w:b/>
          <w:bCs/>
        </w:rPr>
        <w:t>b</w:t>
      </w:r>
      <w:r w:rsidRPr="001C4DC9">
        <w:rPr>
          <w:b/>
          <w:bCs/>
        </w:rPr>
        <w:t>)</w:t>
      </w:r>
      <w:r>
        <w:t>……….………….</w:t>
      </w:r>
      <w:r w:rsidRPr="008A5B93">
        <w:t>……..…………….</w:t>
      </w:r>
      <w:r>
        <w:t>g</w:t>
      </w:r>
      <w:r w:rsidRPr="008A5B93">
        <w:t xml:space="preserve"> </w:t>
      </w:r>
      <w:r w:rsidRPr="008A5B93">
        <w:rPr>
          <w:b/>
        </w:rPr>
        <w:t>[</w:t>
      </w:r>
      <w:r>
        <w:rPr>
          <w:b/>
        </w:rPr>
        <w:t>1</w:t>
      </w:r>
      <w:r w:rsidRPr="008A5B93">
        <w:rPr>
          <w:b/>
        </w:rPr>
        <w:t>]</w:t>
      </w:r>
    </w:p>
    <w:p w14:paraId="012CEEC1" w14:textId="77777777" w:rsidR="00BC4875" w:rsidRPr="00FD4C7F" w:rsidRDefault="00BC4875" w:rsidP="00BC4875">
      <w:pPr>
        <w:spacing w:line="240" w:lineRule="auto"/>
      </w:pPr>
    </w:p>
    <w:p w14:paraId="59FF5FA6" w14:textId="49EF6457" w:rsidR="00BC4875" w:rsidRPr="00BC4875" w:rsidRDefault="00BC4875" w:rsidP="00BC4875">
      <w:pPr>
        <w:pStyle w:val="1a"/>
      </w:pPr>
      <w:r>
        <w:rPr>
          <w:b/>
          <w:bCs/>
        </w:rPr>
        <w:tab/>
      </w:r>
      <w:r w:rsidRPr="005C404B">
        <w:rPr>
          <w:b/>
          <w:bCs/>
        </w:rPr>
        <w:t>(</w:t>
      </w:r>
      <w:r>
        <w:rPr>
          <w:b/>
          <w:bCs/>
        </w:rPr>
        <w:t>c</w:t>
      </w:r>
      <w:r w:rsidRPr="005C404B">
        <w:rPr>
          <w:b/>
          <w:bCs/>
        </w:rPr>
        <w:t>)</w:t>
      </w:r>
      <w:r>
        <w:t xml:space="preserve"> </w:t>
      </w:r>
      <w:r>
        <w:tab/>
      </w:r>
      <w:r w:rsidR="00E03913">
        <w:t xml:space="preserve">Finley </w:t>
      </w:r>
      <w:r w:rsidRPr="00BC4875">
        <w:t>has</w:t>
      </w:r>
      <w:r w:rsidR="00E03913">
        <w:t xml:space="preserve"> </w:t>
      </w:r>
      <w:r w:rsidR="00E03913" w:rsidRPr="00684046">
        <w:t>260</w:t>
      </w:r>
      <w:r w:rsidR="00E03913" w:rsidRPr="00EA274A">
        <w:rPr>
          <w:sz w:val="12"/>
          <w:szCs w:val="12"/>
        </w:rPr>
        <w:t xml:space="preserve"> </w:t>
      </w:r>
      <w:r w:rsidRPr="00684046">
        <w:t>g</w:t>
      </w:r>
      <w:r w:rsidRPr="00BC4875">
        <w:t xml:space="preserve"> of cranberries and plenty of the other ingredients.</w:t>
      </w:r>
    </w:p>
    <w:p w14:paraId="35054C5B" w14:textId="487164FE"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r>
      <w:r w:rsidR="002E4EE3">
        <w:rPr>
          <w:rFonts w:cs="Arial"/>
          <w:color w:val="000000"/>
          <w:szCs w:val="22"/>
        </w:rPr>
        <w:t>Finley</w:t>
      </w:r>
      <w:r w:rsidRPr="00BC4875">
        <w:rPr>
          <w:rFonts w:cs="Arial"/>
          <w:color w:val="000000"/>
          <w:szCs w:val="22"/>
        </w:rPr>
        <w:t xml:space="preserve"> thinks this is enough to make at least</w:t>
      </w:r>
      <w:r w:rsidR="00E03913">
        <w:rPr>
          <w:rFonts w:cs="Arial"/>
          <w:color w:val="000000"/>
          <w:szCs w:val="22"/>
        </w:rPr>
        <w:t xml:space="preserve"> 40 </w:t>
      </w:r>
      <w:r w:rsidRPr="00BC4875">
        <w:rPr>
          <w:rFonts w:cs="Arial"/>
          <w:color w:val="000000"/>
          <w:szCs w:val="22"/>
        </w:rPr>
        <w:t>cookies.</w:t>
      </w:r>
    </w:p>
    <w:p w14:paraId="274F0BDD" w14:textId="77777777"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E86D7BB" w14:textId="345D5EEB"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t>Is</w:t>
      </w:r>
      <w:r w:rsidR="00E03913">
        <w:rPr>
          <w:rFonts w:cs="Arial"/>
          <w:color w:val="000000"/>
          <w:szCs w:val="22"/>
        </w:rPr>
        <w:t xml:space="preserve"> Finley</w:t>
      </w:r>
      <w:r w:rsidRPr="00BC4875">
        <w:rPr>
          <w:rFonts w:cs="Arial"/>
          <w:color w:val="000000"/>
          <w:szCs w:val="22"/>
        </w:rPr>
        <w:t xml:space="preserve"> correct?</w:t>
      </w:r>
    </w:p>
    <w:p w14:paraId="33D02600" w14:textId="360EEE7C" w:rsidR="00BC4875" w:rsidRPr="00BC4875" w:rsidRDefault="00BC4875" w:rsidP="00BC4875">
      <w:pPr>
        <w:pStyle w:val="1a"/>
      </w:pPr>
      <w:r w:rsidRPr="00BC4875">
        <w:tab/>
      </w:r>
      <w:r w:rsidRPr="00BC4875">
        <w:tab/>
        <w:t>Show working to support your answer.</w:t>
      </w:r>
    </w:p>
    <w:p w14:paraId="534E9735" w14:textId="77777777" w:rsidR="00BC4875" w:rsidRDefault="00BC4875" w:rsidP="00BC4875">
      <w:pPr>
        <w:spacing w:line="240" w:lineRule="auto"/>
        <w:rPr>
          <w:b/>
          <w:bCs/>
        </w:rPr>
      </w:pPr>
    </w:p>
    <w:p w14:paraId="090B9CFE" w14:textId="77777777" w:rsidR="00BC4875" w:rsidRDefault="00BC4875" w:rsidP="00BC4875">
      <w:pPr>
        <w:spacing w:line="240" w:lineRule="auto"/>
        <w:rPr>
          <w:b/>
          <w:bCs/>
        </w:rPr>
      </w:pPr>
    </w:p>
    <w:p w14:paraId="1D927812" w14:textId="77777777" w:rsidR="00BC4875" w:rsidRDefault="00BC4875" w:rsidP="00BC4875">
      <w:pPr>
        <w:spacing w:line="240" w:lineRule="auto"/>
        <w:rPr>
          <w:b/>
          <w:bCs/>
        </w:rPr>
      </w:pPr>
    </w:p>
    <w:p w14:paraId="1714FC12" w14:textId="77777777" w:rsidR="00BC4875" w:rsidRDefault="00BC4875" w:rsidP="00BC4875">
      <w:pPr>
        <w:spacing w:line="240" w:lineRule="auto"/>
        <w:rPr>
          <w:b/>
          <w:bCs/>
        </w:rPr>
      </w:pPr>
    </w:p>
    <w:p w14:paraId="7ADAE2DC" w14:textId="77777777" w:rsidR="00BC4875" w:rsidRDefault="00BC4875" w:rsidP="00BC4875">
      <w:pPr>
        <w:spacing w:line="240" w:lineRule="auto"/>
        <w:rPr>
          <w:b/>
          <w:bCs/>
        </w:rPr>
      </w:pPr>
    </w:p>
    <w:p w14:paraId="7BF67406" w14:textId="77777777" w:rsidR="00BC4875" w:rsidRDefault="00BC4875" w:rsidP="00BC4875">
      <w:pPr>
        <w:spacing w:line="240" w:lineRule="auto"/>
        <w:rPr>
          <w:b/>
          <w:bCs/>
        </w:rPr>
      </w:pPr>
    </w:p>
    <w:p w14:paraId="53574496" w14:textId="77777777" w:rsidR="00BC4875" w:rsidRDefault="00BC4875" w:rsidP="00BC4875">
      <w:pPr>
        <w:spacing w:line="240" w:lineRule="auto"/>
        <w:rPr>
          <w:b/>
          <w:bCs/>
        </w:rPr>
      </w:pPr>
    </w:p>
    <w:p w14:paraId="4FF40178" w14:textId="77777777" w:rsidR="00BC4875" w:rsidRDefault="00BC4875" w:rsidP="00BC4875">
      <w:pPr>
        <w:spacing w:line="240" w:lineRule="auto"/>
        <w:rPr>
          <w:b/>
          <w:bCs/>
        </w:rPr>
      </w:pPr>
    </w:p>
    <w:p w14:paraId="3600DE50" w14:textId="77777777" w:rsidR="00BC4875" w:rsidRDefault="00BC4875" w:rsidP="00BC4875">
      <w:pPr>
        <w:spacing w:line="240" w:lineRule="auto"/>
        <w:rPr>
          <w:b/>
          <w:bCs/>
        </w:rPr>
      </w:pPr>
    </w:p>
    <w:p w14:paraId="4DA7B172" w14:textId="77777777" w:rsidR="00BC4875" w:rsidRDefault="00BC4875" w:rsidP="00BC4875">
      <w:pPr>
        <w:spacing w:line="240" w:lineRule="auto"/>
        <w:rPr>
          <w:b/>
          <w:bCs/>
        </w:rPr>
      </w:pPr>
    </w:p>
    <w:p w14:paraId="12819DBF" w14:textId="77777777" w:rsidR="00BC4875" w:rsidRDefault="00BC4875" w:rsidP="00BC4875">
      <w:pPr>
        <w:spacing w:line="240" w:lineRule="auto"/>
        <w:rPr>
          <w:b/>
          <w:bCs/>
        </w:rPr>
      </w:pPr>
    </w:p>
    <w:p w14:paraId="7A4E7952" w14:textId="77777777" w:rsidR="00BC4875" w:rsidRDefault="00BC4875" w:rsidP="00BC4875">
      <w:pPr>
        <w:spacing w:line="240" w:lineRule="auto"/>
        <w:rPr>
          <w:b/>
          <w:bCs/>
        </w:rPr>
      </w:pPr>
    </w:p>
    <w:p w14:paraId="709AD9EB" w14:textId="77777777" w:rsidR="00BC4875" w:rsidRDefault="00BC4875" w:rsidP="00BC4875">
      <w:pPr>
        <w:spacing w:line="240" w:lineRule="auto"/>
        <w:rPr>
          <w:b/>
          <w:bCs/>
        </w:rPr>
      </w:pPr>
    </w:p>
    <w:p w14:paraId="4D6D51A1" w14:textId="77777777" w:rsidR="00BC4875" w:rsidRPr="0006571F" w:rsidRDefault="00BC4875" w:rsidP="00BC4875">
      <w:pPr>
        <w:pStyle w:val="1a"/>
      </w:pPr>
    </w:p>
    <w:p w14:paraId="75E16C7F" w14:textId="3C4E80F2" w:rsidR="00BC4875" w:rsidRDefault="00B4596B" w:rsidP="00BC4875">
      <w:pPr>
        <w:tabs>
          <w:tab w:val="left" w:pos="567"/>
        </w:tabs>
        <w:jc w:val="center"/>
      </w:pPr>
      <w:r>
        <w:t xml:space="preserve">          </w:t>
      </w:r>
      <w:r w:rsidR="00113A93">
        <w:t xml:space="preserve"> </w:t>
      </w:r>
      <w:r w:rsidR="005D442B">
        <w:t>..</w:t>
      </w:r>
      <w:r w:rsidR="00BC4875">
        <w:t>……...</w:t>
      </w:r>
      <w:r w:rsidR="00BC4875" w:rsidRPr="000C2AAB">
        <w:t>…</w:t>
      </w:r>
      <w:r w:rsidR="00BC4875">
        <w:t xml:space="preserve">… because </w:t>
      </w:r>
      <w:r w:rsidR="00BC4875" w:rsidRPr="000C2AAB">
        <w:t>……………………………</w:t>
      </w:r>
      <w:r w:rsidR="00534105">
        <w:t>……….</w:t>
      </w:r>
      <w:r w:rsidR="000A338A">
        <w:t>.</w:t>
      </w:r>
      <w:r w:rsidR="00BC4875" w:rsidRPr="000C2AAB">
        <w:t>……………………………………………</w:t>
      </w:r>
      <w:r w:rsidR="00BC4875">
        <w:t>.</w:t>
      </w:r>
    </w:p>
    <w:p w14:paraId="640C2A43" w14:textId="77777777" w:rsidR="00BC4875" w:rsidRDefault="00BC4875" w:rsidP="00BC4875">
      <w:pPr>
        <w:tabs>
          <w:tab w:val="left" w:pos="567"/>
        </w:tabs>
        <w:jc w:val="right"/>
      </w:pPr>
    </w:p>
    <w:p w14:paraId="41BE3C5C" w14:textId="1A203D86" w:rsidR="00BC4875" w:rsidRDefault="00BC4875" w:rsidP="00BC4875">
      <w:pPr>
        <w:tabs>
          <w:tab w:val="left" w:pos="567"/>
          <w:tab w:val="left" w:pos="1134"/>
        </w:tabs>
        <w:jc w:val="right"/>
      </w:pPr>
      <w:r>
        <w:t>…....</w:t>
      </w:r>
      <w:r w:rsidRPr="000C2AAB">
        <w:t>……………</w:t>
      </w:r>
      <w:r w:rsidR="000A338A">
        <w:t>……</w:t>
      </w:r>
      <w:r w:rsidRPr="000C2AAB">
        <w:t>…………………………………</w:t>
      </w:r>
      <w:r>
        <w:t>….</w:t>
      </w:r>
      <w:r w:rsidRPr="000C2AAB">
        <w:t>……………………………………………</w:t>
      </w:r>
      <w:r>
        <w:t xml:space="preserve"> </w:t>
      </w:r>
      <w:r w:rsidRPr="00511C04">
        <w:rPr>
          <w:b/>
          <w:bCs/>
        </w:rPr>
        <w:t>[</w:t>
      </w:r>
      <w:r>
        <w:rPr>
          <w:b/>
          <w:bCs/>
        </w:rPr>
        <w:t>3</w:t>
      </w:r>
      <w:r w:rsidRPr="00511C04">
        <w:rPr>
          <w:b/>
          <w:bCs/>
        </w:rPr>
        <w:t>]</w:t>
      </w:r>
    </w:p>
    <w:p w14:paraId="3A1E5E1A" w14:textId="77777777" w:rsidR="00BC4875" w:rsidRPr="00E01F8A" w:rsidRDefault="00BC4875" w:rsidP="00BC4875">
      <w:pPr>
        <w:pStyle w:val="Q1"/>
        <w:ind w:left="0" w:firstLine="0"/>
      </w:pPr>
    </w:p>
    <w:p w14:paraId="67952C67" w14:textId="2DD92A19" w:rsidR="00BC4875" w:rsidRDefault="00BC4875">
      <w:pPr>
        <w:spacing w:line="240" w:lineRule="auto"/>
      </w:pPr>
      <w:r>
        <w:br w:type="page"/>
      </w:r>
    </w:p>
    <w:p w14:paraId="51BECB1D" w14:textId="77777777" w:rsidR="00A730CD" w:rsidRDefault="00A730CD" w:rsidP="00BC4875">
      <w:pPr>
        <w:pStyle w:val="1a"/>
        <w:rPr>
          <w:b/>
          <w:bCs/>
        </w:rPr>
      </w:pPr>
    </w:p>
    <w:p w14:paraId="020F0C54" w14:textId="7266184A" w:rsidR="00BC4875" w:rsidRPr="00BC4875" w:rsidRDefault="00BC4875" w:rsidP="00BC4875">
      <w:pPr>
        <w:pStyle w:val="1a"/>
      </w:pPr>
      <w:r>
        <w:rPr>
          <w:b/>
          <w:bCs/>
        </w:rPr>
        <w:tab/>
      </w:r>
      <w:r w:rsidRPr="005C404B">
        <w:rPr>
          <w:b/>
          <w:bCs/>
        </w:rPr>
        <w:t>(</w:t>
      </w:r>
      <w:r>
        <w:rPr>
          <w:b/>
          <w:bCs/>
        </w:rPr>
        <w:t>d</w:t>
      </w:r>
      <w:r w:rsidRPr="005C404B">
        <w:rPr>
          <w:b/>
          <w:bCs/>
        </w:rPr>
        <w:t>)</w:t>
      </w:r>
      <w:r>
        <w:t xml:space="preserve"> </w:t>
      </w:r>
      <w:r>
        <w:tab/>
      </w:r>
      <w:r w:rsidR="0006246C">
        <w:t>Alex</w:t>
      </w:r>
      <w:r w:rsidR="006C3B6A">
        <w:t xml:space="preserve"> </w:t>
      </w:r>
      <w:r w:rsidRPr="00BC4875">
        <w:t>makes 100 cookies.</w:t>
      </w:r>
    </w:p>
    <w:p w14:paraId="1658A94B" w14:textId="1BF171AC"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t xml:space="preserve">They are put into packets, each holding </w:t>
      </w:r>
      <w:r w:rsidR="006C3B6A">
        <w:rPr>
          <w:rFonts w:cs="Arial"/>
          <w:color w:val="000000"/>
          <w:szCs w:val="22"/>
        </w:rPr>
        <w:t>8</w:t>
      </w:r>
      <w:r w:rsidRPr="00BC4875">
        <w:rPr>
          <w:rFonts w:cs="Arial"/>
          <w:color w:val="000000"/>
          <w:szCs w:val="22"/>
        </w:rPr>
        <w:t xml:space="preserve"> cookies.</w:t>
      </w:r>
    </w:p>
    <w:p w14:paraId="62634D41" w14:textId="4F101E36"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t xml:space="preserve">Each packet of </w:t>
      </w:r>
      <w:r w:rsidR="00A60CA5">
        <w:rPr>
          <w:rFonts w:cs="Arial"/>
          <w:color w:val="000000"/>
          <w:szCs w:val="22"/>
        </w:rPr>
        <w:t>8</w:t>
      </w:r>
      <w:r w:rsidR="00A60CA5" w:rsidRPr="00BC4875">
        <w:rPr>
          <w:rFonts w:cs="Arial"/>
          <w:color w:val="000000"/>
          <w:szCs w:val="22"/>
        </w:rPr>
        <w:t xml:space="preserve"> </w:t>
      </w:r>
      <w:r w:rsidRPr="00BC4875">
        <w:rPr>
          <w:rFonts w:cs="Arial"/>
          <w:color w:val="000000"/>
          <w:szCs w:val="22"/>
        </w:rPr>
        <w:t>cookies is sold for £</w:t>
      </w:r>
      <w:r w:rsidR="006C3B6A">
        <w:rPr>
          <w:rFonts w:cs="Arial"/>
          <w:color w:val="000000"/>
          <w:szCs w:val="22"/>
        </w:rPr>
        <w:t>1.55</w:t>
      </w:r>
      <w:r w:rsidRPr="00BC4875">
        <w:rPr>
          <w:rFonts w:cs="Arial"/>
          <w:color w:val="000000"/>
          <w:szCs w:val="22"/>
        </w:rPr>
        <w:t>.</w:t>
      </w:r>
    </w:p>
    <w:p w14:paraId="1697B180" w14:textId="413C4588"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r>
      <w:r w:rsidR="0006246C">
        <w:rPr>
          <w:rFonts w:cs="Arial"/>
          <w:color w:val="000000"/>
          <w:szCs w:val="22"/>
        </w:rPr>
        <w:t>Alex</w:t>
      </w:r>
      <w:r w:rsidRPr="00BC4875">
        <w:rPr>
          <w:rFonts w:cs="Arial"/>
          <w:color w:val="000000"/>
          <w:szCs w:val="22"/>
        </w:rPr>
        <w:t xml:space="preserve"> sells all of these packets.</w:t>
      </w:r>
    </w:p>
    <w:p w14:paraId="54812AC7" w14:textId="77777777"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A5305BB" w14:textId="1891105F" w:rsidR="00BC4875" w:rsidRPr="00BC4875" w:rsidRDefault="00BC4875" w:rsidP="00BC487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C4875">
        <w:rPr>
          <w:rFonts w:cs="Arial"/>
          <w:color w:val="000000"/>
          <w:szCs w:val="22"/>
        </w:rPr>
        <w:tab/>
      </w:r>
      <w:r w:rsidRPr="00BC4875">
        <w:rPr>
          <w:rFonts w:cs="Arial"/>
          <w:color w:val="000000"/>
          <w:szCs w:val="22"/>
        </w:rPr>
        <w:tab/>
        <w:t xml:space="preserve">Work out how much money </w:t>
      </w:r>
      <w:r w:rsidR="0006246C">
        <w:rPr>
          <w:rFonts w:cs="Arial"/>
          <w:color w:val="000000"/>
          <w:szCs w:val="22"/>
        </w:rPr>
        <w:t>Alex</w:t>
      </w:r>
      <w:r w:rsidRPr="00BC4875">
        <w:rPr>
          <w:rFonts w:cs="Arial"/>
          <w:color w:val="000000"/>
          <w:szCs w:val="22"/>
        </w:rPr>
        <w:t xml:space="preserve"> receives.</w:t>
      </w:r>
    </w:p>
    <w:p w14:paraId="7CE0E55C" w14:textId="5E0FD749" w:rsidR="00BC4875" w:rsidRPr="00BC4875" w:rsidRDefault="00BC4875" w:rsidP="00BC4875">
      <w:pPr>
        <w:pStyle w:val="1a"/>
      </w:pPr>
    </w:p>
    <w:p w14:paraId="5ACBE4F8" w14:textId="77777777" w:rsidR="00BC4875" w:rsidRPr="00BC4875" w:rsidRDefault="00BC4875" w:rsidP="00BC4875">
      <w:pPr>
        <w:spacing w:line="240" w:lineRule="auto"/>
      </w:pPr>
    </w:p>
    <w:p w14:paraId="5B1BE352" w14:textId="77777777" w:rsidR="00BC4875" w:rsidRPr="00BC4875" w:rsidRDefault="00BC4875" w:rsidP="00BC4875">
      <w:pPr>
        <w:spacing w:line="240" w:lineRule="auto"/>
      </w:pPr>
    </w:p>
    <w:p w14:paraId="57ECA9D6" w14:textId="77777777" w:rsidR="00BC4875" w:rsidRPr="00BC4875" w:rsidRDefault="00BC4875" w:rsidP="00BC4875">
      <w:pPr>
        <w:spacing w:line="240" w:lineRule="auto"/>
      </w:pPr>
    </w:p>
    <w:p w14:paraId="2D3C69E9" w14:textId="77777777" w:rsidR="00BC4875" w:rsidRPr="00BC4875" w:rsidRDefault="00BC4875" w:rsidP="00BC4875">
      <w:pPr>
        <w:spacing w:line="240" w:lineRule="auto"/>
      </w:pPr>
    </w:p>
    <w:p w14:paraId="2647BF4F" w14:textId="77777777" w:rsidR="00BC4875" w:rsidRDefault="00BC4875" w:rsidP="00BC4875">
      <w:pPr>
        <w:spacing w:line="240" w:lineRule="auto"/>
        <w:rPr>
          <w:b/>
          <w:bCs/>
        </w:rPr>
      </w:pPr>
    </w:p>
    <w:p w14:paraId="2982F6B1" w14:textId="77777777" w:rsidR="00BC4875" w:rsidRDefault="00BC4875" w:rsidP="00BC4875">
      <w:pPr>
        <w:spacing w:line="240" w:lineRule="auto"/>
        <w:rPr>
          <w:b/>
          <w:bCs/>
        </w:rPr>
      </w:pPr>
    </w:p>
    <w:p w14:paraId="59BBDAF1" w14:textId="77777777" w:rsidR="00AE4229" w:rsidRDefault="00AE4229" w:rsidP="00BC4875">
      <w:pPr>
        <w:spacing w:line="240" w:lineRule="auto"/>
        <w:rPr>
          <w:b/>
          <w:bCs/>
        </w:rPr>
      </w:pPr>
    </w:p>
    <w:p w14:paraId="0DDF91E5" w14:textId="77777777" w:rsidR="00AE4229" w:rsidRDefault="00AE4229" w:rsidP="00BC4875">
      <w:pPr>
        <w:spacing w:line="240" w:lineRule="auto"/>
        <w:rPr>
          <w:b/>
          <w:bCs/>
        </w:rPr>
      </w:pPr>
    </w:p>
    <w:p w14:paraId="1A375E77" w14:textId="77777777" w:rsidR="00AE4229" w:rsidRDefault="00AE4229" w:rsidP="00BC4875">
      <w:pPr>
        <w:spacing w:line="240" w:lineRule="auto"/>
        <w:rPr>
          <w:b/>
          <w:bCs/>
        </w:rPr>
      </w:pPr>
    </w:p>
    <w:p w14:paraId="3D383123" w14:textId="77777777" w:rsidR="00AE4229" w:rsidRDefault="00AE4229" w:rsidP="00BC4875">
      <w:pPr>
        <w:spacing w:line="240" w:lineRule="auto"/>
        <w:rPr>
          <w:b/>
          <w:bCs/>
        </w:rPr>
      </w:pPr>
    </w:p>
    <w:p w14:paraId="3A8DC168" w14:textId="77777777" w:rsidR="00AE4229" w:rsidRDefault="00AE4229" w:rsidP="00BC4875">
      <w:pPr>
        <w:spacing w:line="240" w:lineRule="auto"/>
        <w:rPr>
          <w:b/>
          <w:bCs/>
        </w:rPr>
      </w:pPr>
    </w:p>
    <w:p w14:paraId="16119EA2" w14:textId="77777777" w:rsidR="00AE4229" w:rsidRDefault="00AE4229" w:rsidP="00BC4875">
      <w:pPr>
        <w:spacing w:line="240" w:lineRule="auto"/>
        <w:rPr>
          <w:b/>
          <w:bCs/>
        </w:rPr>
      </w:pPr>
    </w:p>
    <w:p w14:paraId="300D5AED" w14:textId="77777777" w:rsidR="00AE4229" w:rsidRDefault="00AE4229" w:rsidP="00BC4875">
      <w:pPr>
        <w:spacing w:line="240" w:lineRule="auto"/>
        <w:rPr>
          <w:b/>
          <w:bCs/>
        </w:rPr>
      </w:pPr>
    </w:p>
    <w:p w14:paraId="61FD6435" w14:textId="77777777" w:rsidR="00AE4229" w:rsidRDefault="00AE4229" w:rsidP="00BC4875">
      <w:pPr>
        <w:spacing w:line="240" w:lineRule="auto"/>
        <w:rPr>
          <w:b/>
          <w:bCs/>
        </w:rPr>
      </w:pPr>
    </w:p>
    <w:p w14:paraId="296D4C07" w14:textId="77777777" w:rsidR="00AE4229" w:rsidRDefault="00AE4229" w:rsidP="00BC4875">
      <w:pPr>
        <w:spacing w:line="240" w:lineRule="auto"/>
        <w:rPr>
          <w:b/>
          <w:bCs/>
        </w:rPr>
      </w:pPr>
    </w:p>
    <w:p w14:paraId="670B6B61" w14:textId="77777777" w:rsidR="00AE4229" w:rsidRDefault="00AE4229" w:rsidP="00BC4875">
      <w:pPr>
        <w:spacing w:line="240" w:lineRule="auto"/>
        <w:rPr>
          <w:b/>
          <w:bCs/>
        </w:rPr>
      </w:pPr>
    </w:p>
    <w:p w14:paraId="351FCC16" w14:textId="77777777" w:rsidR="00AE4229" w:rsidRDefault="00AE4229" w:rsidP="00BC4875">
      <w:pPr>
        <w:spacing w:line="240" w:lineRule="auto"/>
        <w:rPr>
          <w:b/>
          <w:bCs/>
        </w:rPr>
      </w:pPr>
    </w:p>
    <w:p w14:paraId="37D96889" w14:textId="77777777" w:rsidR="00AE4229" w:rsidRDefault="00AE4229" w:rsidP="00BC4875">
      <w:pPr>
        <w:spacing w:line="240" w:lineRule="auto"/>
        <w:rPr>
          <w:b/>
          <w:bCs/>
        </w:rPr>
      </w:pPr>
    </w:p>
    <w:p w14:paraId="203EB899" w14:textId="77777777" w:rsidR="00BC4875" w:rsidRDefault="00BC4875" w:rsidP="00BC4875">
      <w:pPr>
        <w:spacing w:line="240" w:lineRule="auto"/>
        <w:rPr>
          <w:b/>
          <w:bCs/>
        </w:rPr>
      </w:pPr>
    </w:p>
    <w:p w14:paraId="213C8653" w14:textId="49A1B9A4" w:rsidR="00BC4875" w:rsidRPr="008A5B93" w:rsidRDefault="00BC4875" w:rsidP="00BC4875">
      <w:pPr>
        <w:jc w:val="right"/>
      </w:pPr>
      <w:r w:rsidRPr="00EA1266">
        <w:rPr>
          <w:b/>
          <w:bCs/>
        </w:rPr>
        <w:t>(d)</w:t>
      </w:r>
      <w:r w:rsidRPr="00EA1266">
        <w:t xml:space="preserve">     £</w:t>
      </w:r>
      <w:r>
        <w:rPr>
          <w:b/>
          <w:bCs/>
        </w:rPr>
        <w:t xml:space="preserve"> </w:t>
      </w:r>
      <w:r>
        <w:t>……….………….</w:t>
      </w:r>
      <w:r w:rsidRPr="008A5B93">
        <w:t xml:space="preserve">……..……………. </w:t>
      </w:r>
      <w:r w:rsidRPr="008A5B93">
        <w:rPr>
          <w:b/>
        </w:rPr>
        <w:t>[</w:t>
      </w:r>
      <w:r>
        <w:rPr>
          <w:b/>
        </w:rPr>
        <w:t>3</w:t>
      </w:r>
      <w:r w:rsidRPr="008A5B93">
        <w:rPr>
          <w:b/>
        </w:rPr>
        <w:t>]</w:t>
      </w:r>
    </w:p>
    <w:p w14:paraId="01B7CA18" w14:textId="77777777" w:rsidR="00BC4875" w:rsidRPr="00BC4875" w:rsidRDefault="00BC4875" w:rsidP="00BC4875">
      <w:pPr>
        <w:spacing w:line="240" w:lineRule="auto"/>
      </w:pPr>
    </w:p>
    <w:p w14:paraId="02D0A1E9" w14:textId="77777777" w:rsidR="00BC4875" w:rsidRPr="00BC4875" w:rsidRDefault="00BC4875" w:rsidP="00BC4875">
      <w:pPr>
        <w:spacing w:line="240" w:lineRule="auto"/>
      </w:pPr>
    </w:p>
    <w:p w14:paraId="010F3C1F" w14:textId="40EB6073" w:rsidR="00BC4875" w:rsidRPr="00BC4875" w:rsidRDefault="00484DAA" w:rsidP="00BC4875">
      <w:pPr>
        <w:pStyle w:val="Q1"/>
        <w:rPr>
          <w:b/>
          <w:bCs/>
        </w:rPr>
      </w:pPr>
      <w:r>
        <w:rPr>
          <w:noProof/>
        </w:rPr>
        <w:drawing>
          <wp:anchor distT="0" distB="0" distL="114300" distR="114300" simplePos="0" relativeHeight="251658260" behindDoc="0" locked="0" layoutInCell="1" allowOverlap="1" wp14:anchorId="1AC0A26C" wp14:editId="5F7DE9D2">
            <wp:simplePos x="0" y="0"/>
            <wp:positionH relativeFrom="column">
              <wp:posOffset>237490</wp:posOffset>
            </wp:positionH>
            <wp:positionV relativeFrom="paragraph">
              <wp:posOffset>305435</wp:posOffset>
            </wp:positionV>
            <wp:extent cx="2854960" cy="1546860"/>
            <wp:effectExtent l="0" t="0" r="2540" b="0"/>
            <wp:wrapTopAndBottom/>
            <wp:docPr id="1794072762" name="Picture 1794072762" descr="Work out the surface area of the cub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072762" name="Picture 1" descr="Work out the surface area of the cuboid"/>
                    <pic:cNvPicPr/>
                  </pic:nvPicPr>
                  <pic:blipFill>
                    <a:blip r:embed="rId44"/>
                    <a:stretch>
                      <a:fillRect/>
                    </a:stretch>
                  </pic:blipFill>
                  <pic:spPr>
                    <a:xfrm>
                      <a:off x="0" y="0"/>
                      <a:ext cx="2854960" cy="1546860"/>
                    </a:xfrm>
                    <a:prstGeom prst="rect">
                      <a:avLst/>
                    </a:prstGeom>
                  </pic:spPr>
                </pic:pic>
              </a:graphicData>
            </a:graphic>
            <wp14:sizeRelH relativeFrom="margin">
              <wp14:pctWidth>0</wp14:pctWidth>
            </wp14:sizeRelH>
            <wp14:sizeRelV relativeFrom="margin">
              <wp14:pctHeight>0</wp14:pctHeight>
            </wp14:sizeRelV>
          </wp:anchor>
        </w:drawing>
      </w:r>
      <w:r w:rsidR="00BC4875">
        <w:rPr>
          <w:b/>
          <w:bCs/>
        </w:rPr>
        <w:t>1</w:t>
      </w:r>
      <w:r w:rsidR="00B4596B">
        <w:rPr>
          <w:b/>
          <w:bCs/>
        </w:rPr>
        <w:t>2</w:t>
      </w:r>
      <w:r w:rsidR="00BC4875" w:rsidRPr="004C0768">
        <w:rPr>
          <w:b/>
          <w:bCs/>
        </w:rPr>
        <w:tab/>
      </w:r>
      <w:r w:rsidR="00BC4875" w:rsidRPr="00BC4875">
        <w:t>Work out the surface area of the cuboid.</w:t>
      </w:r>
    </w:p>
    <w:p w14:paraId="1462445C" w14:textId="6299CA1B" w:rsidR="00BC4875" w:rsidRDefault="00BC4875">
      <w:pPr>
        <w:spacing w:line="240" w:lineRule="auto"/>
      </w:pPr>
    </w:p>
    <w:p w14:paraId="5623DE03" w14:textId="77777777" w:rsidR="00D45A94" w:rsidRDefault="00D45A94">
      <w:pPr>
        <w:spacing w:line="240" w:lineRule="auto"/>
      </w:pPr>
    </w:p>
    <w:p w14:paraId="2B6FD730" w14:textId="77777777" w:rsidR="00D45A94" w:rsidRDefault="00D45A94">
      <w:pPr>
        <w:spacing w:line="240" w:lineRule="auto"/>
      </w:pPr>
    </w:p>
    <w:p w14:paraId="53E1DC95" w14:textId="77777777" w:rsidR="00D45A94" w:rsidRDefault="00D45A94">
      <w:pPr>
        <w:spacing w:line="240" w:lineRule="auto"/>
      </w:pPr>
    </w:p>
    <w:p w14:paraId="6EAE392B" w14:textId="77777777" w:rsidR="00D45A94" w:rsidRDefault="00D45A94">
      <w:pPr>
        <w:spacing w:line="240" w:lineRule="auto"/>
      </w:pPr>
    </w:p>
    <w:p w14:paraId="62B2EEBF" w14:textId="77777777" w:rsidR="00D45A94" w:rsidRDefault="00D45A94">
      <w:pPr>
        <w:spacing w:line="240" w:lineRule="auto"/>
      </w:pPr>
    </w:p>
    <w:p w14:paraId="4DE757DE" w14:textId="77777777" w:rsidR="00D45A94" w:rsidRDefault="00D45A94">
      <w:pPr>
        <w:spacing w:line="240" w:lineRule="auto"/>
      </w:pPr>
    </w:p>
    <w:p w14:paraId="33329693" w14:textId="77777777" w:rsidR="00D45A94" w:rsidRDefault="00D45A94">
      <w:pPr>
        <w:spacing w:line="240" w:lineRule="auto"/>
      </w:pPr>
    </w:p>
    <w:p w14:paraId="16536517" w14:textId="77777777" w:rsidR="00D45A94" w:rsidRDefault="00D45A94">
      <w:pPr>
        <w:spacing w:line="240" w:lineRule="auto"/>
      </w:pPr>
    </w:p>
    <w:p w14:paraId="4C3CBC66" w14:textId="77777777" w:rsidR="00D45A94" w:rsidRDefault="00D45A94">
      <w:pPr>
        <w:spacing w:line="240" w:lineRule="auto"/>
      </w:pPr>
    </w:p>
    <w:p w14:paraId="676077A6" w14:textId="77777777" w:rsidR="00D45A94" w:rsidRDefault="00D45A94">
      <w:pPr>
        <w:spacing w:line="240" w:lineRule="auto"/>
      </w:pPr>
    </w:p>
    <w:p w14:paraId="3DB91594" w14:textId="77777777" w:rsidR="00D45A94" w:rsidRDefault="00D45A94">
      <w:pPr>
        <w:spacing w:line="240" w:lineRule="auto"/>
      </w:pPr>
    </w:p>
    <w:p w14:paraId="6F249AB4" w14:textId="77777777" w:rsidR="00D45A94" w:rsidRDefault="00D45A94">
      <w:pPr>
        <w:spacing w:line="240" w:lineRule="auto"/>
      </w:pPr>
    </w:p>
    <w:p w14:paraId="149B5FB3" w14:textId="77777777" w:rsidR="00D45A94" w:rsidRDefault="00D45A94">
      <w:pPr>
        <w:spacing w:line="240" w:lineRule="auto"/>
      </w:pPr>
    </w:p>
    <w:p w14:paraId="6C9AF6C7" w14:textId="77777777" w:rsidR="00D45A94" w:rsidRDefault="00D45A94" w:rsidP="00D45A94">
      <w:pPr>
        <w:spacing w:line="240" w:lineRule="auto"/>
        <w:rPr>
          <w:b/>
          <w:bCs/>
        </w:rPr>
      </w:pPr>
    </w:p>
    <w:p w14:paraId="0FFA1D51" w14:textId="1ABCC238" w:rsidR="00D45A94" w:rsidRPr="006C42E8" w:rsidRDefault="00D45A94" w:rsidP="00D45A94">
      <w:pPr>
        <w:jc w:val="right"/>
        <w:rPr>
          <w:lang w:val="de-DE"/>
        </w:rPr>
      </w:pPr>
      <w:r w:rsidRPr="006C42E8">
        <w:rPr>
          <w:lang w:val="de-DE"/>
        </w:rPr>
        <w:t>……..…….………….……..……………. cm</w:t>
      </w:r>
      <w:r w:rsidRPr="006C42E8">
        <w:rPr>
          <w:vertAlign w:val="superscript"/>
          <w:lang w:val="de-DE"/>
        </w:rPr>
        <w:t>2</w:t>
      </w:r>
      <w:r w:rsidRPr="006C42E8">
        <w:rPr>
          <w:lang w:val="de-DE"/>
        </w:rPr>
        <w:t xml:space="preserve"> </w:t>
      </w:r>
      <w:r w:rsidRPr="006C42E8">
        <w:rPr>
          <w:b/>
          <w:lang w:val="de-DE"/>
        </w:rPr>
        <w:t>[3]</w:t>
      </w:r>
    </w:p>
    <w:p w14:paraId="47794395" w14:textId="77777777" w:rsidR="00A730CD" w:rsidRDefault="00A730CD" w:rsidP="00D45A94">
      <w:pPr>
        <w:pStyle w:val="Q1"/>
        <w:rPr>
          <w:b/>
          <w:bCs/>
          <w:lang w:val="de-DE"/>
        </w:rPr>
      </w:pPr>
    </w:p>
    <w:p w14:paraId="36CE2A75" w14:textId="6592B010" w:rsidR="00D45A94" w:rsidRPr="006C42E8" w:rsidRDefault="00D45A94" w:rsidP="00D45A94">
      <w:pPr>
        <w:pStyle w:val="Q1"/>
        <w:rPr>
          <w:lang w:val="de-DE"/>
        </w:rPr>
      </w:pPr>
      <w:r w:rsidRPr="006C42E8">
        <w:rPr>
          <w:b/>
          <w:bCs/>
          <w:lang w:val="de-DE"/>
        </w:rPr>
        <w:t>13</w:t>
      </w:r>
      <w:r w:rsidRPr="006C42E8">
        <w:rPr>
          <w:b/>
          <w:bCs/>
          <w:lang w:val="de-DE"/>
        </w:rPr>
        <w:tab/>
      </w:r>
      <w:r w:rsidR="0006246C" w:rsidRPr="006C42E8">
        <w:rPr>
          <w:lang w:val="de-DE"/>
        </w:rPr>
        <w:t xml:space="preserve">Umi </w:t>
      </w:r>
      <w:r w:rsidRPr="006C42E8">
        <w:rPr>
          <w:lang w:val="de-DE"/>
        </w:rPr>
        <w:t xml:space="preserve">runs </w:t>
      </w:r>
      <w:r w:rsidR="0086784E" w:rsidRPr="006C42E8">
        <w:rPr>
          <w:lang w:val="de-DE"/>
        </w:rPr>
        <w:t xml:space="preserve">1875 </w:t>
      </w:r>
      <w:r w:rsidRPr="006C42E8">
        <w:rPr>
          <w:lang w:val="de-DE"/>
        </w:rPr>
        <w:t xml:space="preserve">metres in </w:t>
      </w:r>
      <w:r w:rsidR="0086784E" w:rsidRPr="006C42E8">
        <w:rPr>
          <w:lang w:val="de-DE"/>
        </w:rPr>
        <w:t>6</w:t>
      </w:r>
      <w:r w:rsidRPr="006C42E8">
        <w:rPr>
          <w:lang w:val="de-DE"/>
        </w:rPr>
        <w:t xml:space="preserve"> minutes.</w:t>
      </w:r>
    </w:p>
    <w:p w14:paraId="1E3F9044" w14:textId="77777777" w:rsidR="00D45A94" w:rsidRPr="006C42E8" w:rsidRDefault="00D45A94" w:rsidP="00D45A9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lang w:val="de-DE"/>
        </w:rPr>
      </w:pPr>
    </w:p>
    <w:p w14:paraId="078E384E" w14:textId="77777777" w:rsidR="00D45A94" w:rsidRPr="00D45A94" w:rsidRDefault="00D45A94" w:rsidP="00D45A94">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C42E8">
        <w:rPr>
          <w:rFonts w:cs="Arial"/>
          <w:color w:val="000000"/>
          <w:szCs w:val="22"/>
          <w:lang w:val="de-DE"/>
        </w:rPr>
        <w:tab/>
      </w:r>
      <w:r w:rsidRPr="00D45A94">
        <w:rPr>
          <w:rFonts w:cs="Arial"/>
          <w:b/>
          <w:bCs/>
          <w:color w:val="000000"/>
          <w:szCs w:val="22"/>
        </w:rPr>
        <w:t>(a)</w:t>
      </w:r>
      <w:r w:rsidRPr="00D45A94">
        <w:rPr>
          <w:rFonts w:cs="Arial"/>
          <w:color w:val="000000"/>
          <w:szCs w:val="22"/>
        </w:rPr>
        <w:tab/>
        <w:t>Calculate his average speed in metres per minute.</w:t>
      </w:r>
    </w:p>
    <w:p w14:paraId="695B22C8" w14:textId="7612B344" w:rsidR="00D45A94" w:rsidRPr="00D45A94" w:rsidRDefault="00D45A94" w:rsidP="00D45A94">
      <w:pPr>
        <w:pStyle w:val="Q1"/>
      </w:pPr>
    </w:p>
    <w:p w14:paraId="68524FEF" w14:textId="1F4DB722" w:rsidR="00D45A94" w:rsidRPr="00D45A94" w:rsidRDefault="00D45A94" w:rsidP="00D45A94">
      <w:pPr>
        <w:spacing w:line="240" w:lineRule="auto"/>
      </w:pPr>
    </w:p>
    <w:p w14:paraId="38D178A3" w14:textId="77777777" w:rsidR="00D45A94" w:rsidRPr="00D45A94" w:rsidRDefault="00D45A94" w:rsidP="00D45A94">
      <w:pPr>
        <w:spacing w:line="240" w:lineRule="auto"/>
      </w:pPr>
    </w:p>
    <w:p w14:paraId="570DE5DF" w14:textId="77777777" w:rsidR="00D45A94" w:rsidRPr="00D45A94" w:rsidRDefault="00D45A94" w:rsidP="00D45A94">
      <w:pPr>
        <w:spacing w:line="240" w:lineRule="auto"/>
      </w:pPr>
    </w:p>
    <w:p w14:paraId="07037837" w14:textId="77777777" w:rsidR="00D45A94" w:rsidRPr="00D45A94" w:rsidRDefault="00D45A94" w:rsidP="00D45A94">
      <w:pPr>
        <w:spacing w:line="240" w:lineRule="auto"/>
      </w:pPr>
    </w:p>
    <w:p w14:paraId="2B279705" w14:textId="77777777" w:rsidR="00D45A94" w:rsidRPr="00D45A94" w:rsidRDefault="00D45A94" w:rsidP="00D45A94">
      <w:pPr>
        <w:spacing w:line="240" w:lineRule="auto"/>
      </w:pPr>
    </w:p>
    <w:p w14:paraId="28D967C5" w14:textId="77777777" w:rsidR="00D45A94" w:rsidRPr="00D45A94" w:rsidRDefault="00D45A94" w:rsidP="00D45A94">
      <w:pPr>
        <w:spacing w:line="240" w:lineRule="auto"/>
      </w:pPr>
    </w:p>
    <w:p w14:paraId="376EB8F3" w14:textId="77777777" w:rsidR="00D45A94" w:rsidRPr="00D45A94" w:rsidRDefault="00D45A94" w:rsidP="00D45A94">
      <w:pPr>
        <w:spacing w:line="240" w:lineRule="auto"/>
      </w:pPr>
    </w:p>
    <w:p w14:paraId="2DBA0796" w14:textId="4AC097F9" w:rsidR="00D45A94" w:rsidRPr="008A5B93" w:rsidRDefault="00D45A94" w:rsidP="00D45A94">
      <w:pPr>
        <w:pStyle w:val="ListParagraph"/>
        <w:numPr>
          <w:ilvl w:val="0"/>
          <w:numId w:val="17"/>
        </w:numPr>
        <w:jc w:val="right"/>
      </w:pPr>
      <w:r>
        <w:t xml:space="preserve">  ……….………….</w:t>
      </w:r>
      <w:r w:rsidRPr="008A5B93">
        <w:t>……..…………….…</w:t>
      </w:r>
      <w:r>
        <w:t xml:space="preserve"> </w:t>
      </w:r>
      <w:r w:rsidRPr="00016FAC">
        <w:t>m</w:t>
      </w:r>
      <w:r w:rsidR="008F6339" w:rsidRPr="00016FAC">
        <w:rPr>
          <w:sz w:val="10"/>
          <w:szCs w:val="10"/>
        </w:rPr>
        <w:t xml:space="preserve"> </w:t>
      </w:r>
      <w:r w:rsidRPr="00016FAC">
        <w:t>/</w:t>
      </w:r>
      <w:r w:rsidRPr="00016FAC">
        <w:rPr>
          <w:sz w:val="10"/>
          <w:szCs w:val="10"/>
        </w:rPr>
        <w:t xml:space="preserve"> </w:t>
      </w:r>
      <w:r w:rsidRPr="00016FAC">
        <w:t>min</w:t>
      </w:r>
      <w:r w:rsidRPr="008A5B93">
        <w:t xml:space="preserve"> </w:t>
      </w:r>
      <w:r w:rsidRPr="00D45A94">
        <w:rPr>
          <w:b/>
        </w:rPr>
        <w:t>[</w:t>
      </w:r>
      <w:r>
        <w:rPr>
          <w:b/>
        </w:rPr>
        <w:t>2</w:t>
      </w:r>
      <w:r w:rsidRPr="00D45A94">
        <w:rPr>
          <w:b/>
        </w:rPr>
        <w:t>]</w:t>
      </w:r>
    </w:p>
    <w:p w14:paraId="1390C1E0" w14:textId="77777777" w:rsidR="00D45A94" w:rsidRDefault="00D45A94">
      <w:pPr>
        <w:spacing w:line="240" w:lineRule="auto"/>
      </w:pPr>
    </w:p>
    <w:p w14:paraId="5269E594" w14:textId="77777777" w:rsidR="00D45A94" w:rsidRPr="00D45A94" w:rsidRDefault="00D45A94" w:rsidP="00D45A9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724EFB" w14:textId="292AC994" w:rsidR="00D45A94" w:rsidRPr="00D45A94" w:rsidRDefault="00D45A94" w:rsidP="00D45A94">
      <w:pPr>
        <w:pStyle w:val="1a"/>
        <w:rPr>
          <w:b/>
          <w:bCs/>
        </w:rPr>
      </w:pPr>
      <w:r w:rsidRPr="00D45A94">
        <w:tab/>
      </w:r>
      <w:r w:rsidRPr="00D45A94">
        <w:rPr>
          <w:b/>
          <w:bCs/>
        </w:rPr>
        <w:t>(</w:t>
      </w:r>
      <w:r>
        <w:rPr>
          <w:b/>
          <w:bCs/>
        </w:rPr>
        <w:t>b</w:t>
      </w:r>
      <w:r w:rsidRPr="00D45A94">
        <w:rPr>
          <w:b/>
          <w:bCs/>
        </w:rPr>
        <w:t>)</w:t>
      </w:r>
      <w:r w:rsidRPr="00D45A94">
        <w:tab/>
      </w:r>
      <w:r w:rsidR="0006246C">
        <w:t>Umi</w:t>
      </w:r>
      <w:r w:rsidR="0086784E">
        <w:t xml:space="preserve"> </w:t>
      </w:r>
      <w:r w:rsidRPr="00D45A94">
        <w:t>says</w:t>
      </w:r>
    </w:p>
    <w:p w14:paraId="404CD5CA" w14:textId="77777777" w:rsidR="00D45A94" w:rsidRPr="00D45A94" w:rsidRDefault="00D45A94" w:rsidP="00D45A94">
      <w:pPr>
        <w:tabs>
          <w:tab w:val="left" w:pos="454"/>
          <w:tab w:val="left" w:pos="907"/>
          <w:tab w:val="left" w:pos="1361"/>
        </w:tabs>
        <w:suppressAutoHyphens/>
        <w:autoSpaceDE w:val="0"/>
        <w:autoSpaceDN w:val="0"/>
        <w:adjustRightInd w:val="0"/>
        <w:spacing w:line="260" w:lineRule="atLeast"/>
        <w:ind w:left="907" w:hanging="907"/>
        <w:textAlignment w:val="baseline"/>
        <w:rPr>
          <w:rFonts w:cs="Arial"/>
          <w:b/>
          <w:bCs/>
          <w:color w:val="000000"/>
          <w:szCs w:val="22"/>
        </w:rPr>
      </w:pPr>
    </w:p>
    <w:p w14:paraId="5EB281B8" w14:textId="5117B80C" w:rsidR="00D45A94" w:rsidRPr="00D45A94" w:rsidRDefault="00D45A94" w:rsidP="00D45A94">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45A94">
        <w:rPr>
          <w:rFonts w:cs="Arial"/>
          <w:b/>
          <w:bCs/>
          <w:color w:val="000000"/>
          <w:szCs w:val="22"/>
        </w:rPr>
        <w:tab/>
      </w:r>
      <w:r w:rsidRPr="00D45A94">
        <w:rPr>
          <w:rFonts w:cs="Arial"/>
          <w:b/>
          <w:bCs/>
          <w:color w:val="000000"/>
          <w:szCs w:val="22"/>
        </w:rPr>
        <w:tab/>
      </w:r>
      <w:r w:rsidRPr="00D45A94">
        <w:rPr>
          <w:rFonts w:ascii="Comic Sans MS" w:hAnsi="Comic Sans MS" w:cs="Comic Sans MS"/>
          <w:color w:val="000000"/>
          <w:szCs w:val="22"/>
        </w:rPr>
        <w:t xml:space="preserve">This means I can run </w:t>
      </w:r>
      <w:r w:rsidR="0086784E">
        <w:rPr>
          <w:rFonts w:ascii="Comic Sans MS" w:hAnsi="Comic Sans MS" w:cs="Comic Sans MS"/>
          <w:color w:val="000000"/>
          <w:szCs w:val="22"/>
        </w:rPr>
        <w:t xml:space="preserve">9375 </w:t>
      </w:r>
      <w:r w:rsidRPr="00D45A94">
        <w:rPr>
          <w:rFonts w:ascii="Comic Sans MS" w:hAnsi="Comic Sans MS" w:cs="Comic Sans MS"/>
          <w:color w:val="000000"/>
          <w:szCs w:val="22"/>
        </w:rPr>
        <w:t xml:space="preserve">metres in </w:t>
      </w:r>
      <w:r w:rsidR="0086784E">
        <w:rPr>
          <w:rFonts w:ascii="Comic Sans MS" w:hAnsi="Comic Sans MS" w:cs="Comic Sans MS"/>
          <w:color w:val="000000"/>
          <w:szCs w:val="22"/>
        </w:rPr>
        <w:t>30</w:t>
      </w:r>
      <w:r w:rsidRPr="00D45A94">
        <w:rPr>
          <w:rFonts w:ascii="Comic Sans MS" w:hAnsi="Comic Sans MS" w:cs="Comic Sans MS"/>
          <w:color w:val="000000"/>
          <w:szCs w:val="22"/>
        </w:rPr>
        <w:t xml:space="preserve"> minutes.</w:t>
      </w:r>
    </w:p>
    <w:p w14:paraId="012759CC" w14:textId="77777777" w:rsidR="00D45A94" w:rsidRPr="00D45A94" w:rsidRDefault="00D45A94" w:rsidP="00D45A94">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39952E8" w14:textId="0D9654CD" w:rsidR="00D45A94" w:rsidRPr="00D45A94" w:rsidRDefault="00D45A94" w:rsidP="00D45A94">
      <w:pPr>
        <w:tabs>
          <w:tab w:val="left" w:pos="454"/>
          <w:tab w:val="left" w:pos="907"/>
          <w:tab w:val="left" w:pos="1361"/>
        </w:tabs>
        <w:suppressAutoHyphens/>
        <w:autoSpaceDE w:val="0"/>
        <w:autoSpaceDN w:val="0"/>
        <w:adjustRightInd w:val="0"/>
        <w:spacing w:after="60" w:line="260" w:lineRule="atLeast"/>
        <w:ind w:left="907" w:hanging="907"/>
        <w:textAlignment w:val="baseline"/>
        <w:rPr>
          <w:rFonts w:cs="Arial"/>
          <w:color w:val="000000"/>
          <w:szCs w:val="22"/>
        </w:rPr>
      </w:pPr>
      <w:r w:rsidRPr="00D45A94">
        <w:rPr>
          <w:rFonts w:cs="Arial"/>
          <w:color w:val="000000"/>
          <w:szCs w:val="22"/>
        </w:rPr>
        <w:tab/>
      </w:r>
      <w:r w:rsidRPr="00D45A94">
        <w:rPr>
          <w:rFonts w:cs="Arial"/>
          <w:color w:val="000000"/>
          <w:szCs w:val="22"/>
        </w:rPr>
        <w:tab/>
        <w:t xml:space="preserve">Write down </w:t>
      </w:r>
      <w:r w:rsidRPr="00D45A94">
        <w:rPr>
          <w:rFonts w:cs="Arial"/>
          <w:b/>
          <w:bCs/>
          <w:color w:val="000000"/>
          <w:szCs w:val="22"/>
        </w:rPr>
        <w:t>one</w:t>
      </w:r>
      <w:r w:rsidRPr="00D45A94">
        <w:rPr>
          <w:rFonts w:cs="Arial"/>
          <w:color w:val="000000"/>
          <w:szCs w:val="22"/>
        </w:rPr>
        <w:t xml:space="preserve"> assumption </w:t>
      </w:r>
      <w:r w:rsidR="0006246C">
        <w:rPr>
          <w:rFonts w:cs="Arial"/>
          <w:color w:val="000000"/>
          <w:szCs w:val="22"/>
        </w:rPr>
        <w:t>Umi</w:t>
      </w:r>
      <w:r w:rsidR="0086784E">
        <w:rPr>
          <w:rFonts w:cs="Arial"/>
          <w:color w:val="000000"/>
          <w:szCs w:val="22"/>
        </w:rPr>
        <w:t xml:space="preserve"> </w:t>
      </w:r>
      <w:r w:rsidRPr="00D45A94">
        <w:rPr>
          <w:rFonts w:cs="Arial"/>
          <w:color w:val="000000"/>
          <w:szCs w:val="22"/>
        </w:rPr>
        <w:t>has made.</w:t>
      </w:r>
    </w:p>
    <w:p w14:paraId="2C05975F" w14:textId="77777777" w:rsidR="00D45A94" w:rsidRPr="0006571F" w:rsidRDefault="00D45A94" w:rsidP="00D45A94">
      <w:pPr>
        <w:pStyle w:val="1a"/>
      </w:pPr>
    </w:p>
    <w:p w14:paraId="6D8CF4DF" w14:textId="31CF8013" w:rsidR="00D45A94" w:rsidRDefault="00B4596B" w:rsidP="00D45A94">
      <w:pPr>
        <w:tabs>
          <w:tab w:val="left" w:pos="567"/>
        </w:tabs>
        <w:jc w:val="right"/>
      </w:pPr>
      <w:r>
        <w:t>..</w:t>
      </w:r>
      <w:r w:rsidR="00D45A94">
        <w:t>……..</w:t>
      </w:r>
      <w:r w:rsidR="00D45A94" w:rsidRPr="000C2AAB">
        <w:t>……………………………………………………………………………………………………</w:t>
      </w:r>
    </w:p>
    <w:p w14:paraId="539AF54A" w14:textId="77777777" w:rsidR="00D45A94" w:rsidRDefault="00D45A94" w:rsidP="00D45A94">
      <w:pPr>
        <w:tabs>
          <w:tab w:val="left" w:pos="567"/>
        </w:tabs>
        <w:jc w:val="right"/>
      </w:pPr>
    </w:p>
    <w:p w14:paraId="7AC0EF79" w14:textId="1132E4C5" w:rsidR="00D45A94" w:rsidRDefault="00B4596B" w:rsidP="00D45A94">
      <w:pPr>
        <w:tabs>
          <w:tab w:val="left" w:pos="567"/>
          <w:tab w:val="left" w:pos="1134"/>
        </w:tabs>
        <w:jc w:val="right"/>
      </w:pPr>
      <w:r>
        <w:t>..</w:t>
      </w:r>
      <w:r w:rsidR="00D45A94">
        <w:t>……....</w:t>
      </w:r>
      <w:r w:rsidR="00D45A94" w:rsidRPr="000C2AAB">
        <w:t>………………………………………………………………………………………………</w:t>
      </w:r>
      <w:r w:rsidR="00D45A94">
        <w:t xml:space="preserve"> </w:t>
      </w:r>
      <w:r w:rsidR="00D45A94" w:rsidRPr="00511C04">
        <w:rPr>
          <w:b/>
          <w:bCs/>
        </w:rPr>
        <w:t>[</w:t>
      </w:r>
      <w:r w:rsidR="00D45A94">
        <w:rPr>
          <w:b/>
          <w:bCs/>
        </w:rPr>
        <w:t>1</w:t>
      </w:r>
      <w:r w:rsidR="00D45A94" w:rsidRPr="00511C04">
        <w:rPr>
          <w:b/>
          <w:bCs/>
        </w:rPr>
        <w:t>]</w:t>
      </w:r>
    </w:p>
    <w:p w14:paraId="56AFDBC2" w14:textId="77777777" w:rsidR="00D45A94" w:rsidRDefault="00D45A94" w:rsidP="00D45A94">
      <w:pPr>
        <w:pStyle w:val="Q1"/>
        <w:ind w:left="0" w:firstLine="0"/>
      </w:pPr>
    </w:p>
    <w:p w14:paraId="7FBD9909" w14:textId="77777777" w:rsidR="00D45A94" w:rsidRDefault="00D45A94" w:rsidP="00D45A94">
      <w:pPr>
        <w:pStyle w:val="Q1"/>
        <w:ind w:left="0" w:firstLine="0"/>
      </w:pPr>
    </w:p>
    <w:p w14:paraId="5B98DA72" w14:textId="122B3FF2" w:rsidR="007077F2" w:rsidRDefault="00D45A94" w:rsidP="00D45A94">
      <w:pPr>
        <w:pStyle w:val="Q1"/>
      </w:pPr>
      <w:r>
        <w:rPr>
          <w:b/>
          <w:bCs/>
        </w:rPr>
        <w:t>14</w:t>
      </w:r>
      <w:r w:rsidRPr="004C0768">
        <w:rPr>
          <w:b/>
          <w:bCs/>
        </w:rPr>
        <w:tab/>
      </w:r>
      <w:r w:rsidRPr="00D45A94">
        <w:t xml:space="preserve">Show the </w:t>
      </w:r>
      <w:r w:rsidRPr="003759F8">
        <w:t>inequality</w:t>
      </w:r>
      <w:r w:rsidR="004368C5">
        <w:t xml:space="preserve"> </w:t>
      </w:r>
      <w:r w:rsidR="00F230E3" w:rsidRPr="000F3725">
        <w:rPr>
          <w:position w:val="-6"/>
        </w:rPr>
        <w:object w:dxaOrig="560" w:dyaOrig="260" w14:anchorId="0B2AE412">
          <v:shape id="_x0000_i1034" type="#_x0000_t75" style="width:27.75pt;height:12.75pt" o:ole="">
            <v:imagedata r:id="rId45" o:title=""/>
          </v:shape>
          <o:OLEObject Type="Embed" ProgID="Equation.DSMT4" ShapeID="_x0000_i1034" DrawAspect="Content" ObjectID="_1771289236" r:id="rId46"/>
        </w:object>
      </w:r>
      <w:r w:rsidR="004368C5">
        <w:t xml:space="preserve"> </w:t>
      </w:r>
      <w:r w:rsidRPr="00D45A94">
        <w:t>on this number line.</w:t>
      </w:r>
      <w:r w:rsidR="00226AE0">
        <w:t xml:space="preserve"> </w:t>
      </w:r>
    </w:p>
    <w:p w14:paraId="6CD9ACF9" w14:textId="61262369" w:rsidR="007077F2" w:rsidRDefault="007077F2" w:rsidP="00D45A94">
      <w:pPr>
        <w:pStyle w:val="Q1"/>
      </w:pPr>
    </w:p>
    <w:p w14:paraId="1AC31DD7" w14:textId="769F6BA8" w:rsidR="00D45A94" w:rsidRPr="00D45A94" w:rsidRDefault="00D45A94" w:rsidP="00D45A94">
      <w:pPr>
        <w:pStyle w:val="Q1"/>
      </w:pPr>
    </w:p>
    <w:p w14:paraId="0C94FBF3" w14:textId="09929B6B" w:rsidR="00D45A94" w:rsidRDefault="00D45A94" w:rsidP="00D45A94">
      <w:pPr>
        <w:pStyle w:val="Q1"/>
        <w:ind w:left="0" w:firstLine="0"/>
      </w:pPr>
      <w:r>
        <w:rPr>
          <w:noProof/>
        </w:rPr>
        <w:drawing>
          <wp:anchor distT="0" distB="0" distL="114300" distR="114300" simplePos="0" relativeHeight="251658251" behindDoc="0" locked="0" layoutInCell="1" allowOverlap="1" wp14:anchorId="22D5918B" wp14:editId="65CD30B3">
            <wp:simplePos x="0" y="0"/>
            <wp:positionH relativeFrom="column">
              <wp:posOffset>761928</wp:posOffset>
            </wp:positionH>
            <wp:positionV relativeFrom="paragraph">
              <wp:posOffset>297741</wp:posOffset>
            </wp:positionV>
            <wp:extent cx="4486275" cy="301625"/>
            <wp:effectExtent l="0" t="0" r="0" b="3175"/>
            <wp:wrapTopAndBottom/>
            <wp:docPr id="31" name="Picture 31" descr="Show the inequality x &lt; y on this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Show the inequality x &lt; y on this number line"/>
                    <pic:cNvPicPr/>
                  </pic:nvPicPr>
                  <pic:blipFill>
                    <a:blip r:embed="rId47"/>
                    <a:stretch>
                      <a:fillRect/>
                    </a:stretch>
                  </pic:blipFill>
                  <pic:spPr>
                    <a:xfrm>
                      <a:off x="0" y="0"/>
                      <a:ext cx="4486275" cy="301625"/>
                    </a:xfrm>
                    <a:prstGeom prst="rect">
                      <a:avLst/>
                    </a:prstGeom>
                  </pic:spPr>
                </pic:pic>
              </a:graphicData>
            </a:graphic>
          </wp:anchor>
        </w:drawing>
      </w:r>
    </w:p>
    <w:p w14:paraId="68F940E5" w14:textId="12C76FDD" w:rsidR="00D45A94" w:rsidRDefault="00D45A94" w:rsidP="00D45A94">
      <w:pPr>
        <w:pStyle w:val="Q1"/>
        <w:ind w:left="0" w:firstLine="0"/>
      </w:pPr>
    </w:p>
    <w:p w14:paraId="30AD4838" w14:textId="35827D97" w:rsidR="00D45A94" w:rsidRDefault="00D45A94" w:rsidP="00D45A94">
      <w:pPr>
        <w:pStyle w:val="Q1"/>
        <w:ind w:left="0" w:firstLine="0"/>
      </w:pPr>
    </w:p>
    <w:p w14:paraId="274977CE" w14:textId="77777777" w:rsidR="00B4596B" w:rsidRDefault="00B4596B" w:rsidP="00D45A94">
      <w:pPr>
        <w:pStyle w:val="Q1"/>
        <w:ind w:left="0" w:firstLine="0"/>
      </w:pPr>
    </w:p>
    <w:p w14:paraId="75605FD3" w14:textId="70D8C5FD" w:rsidR="00D45A94" w:rsidRDefault="00D45A94" w:rsidP="00D45A94">
      <w:pPr>
        <w:pStyle w:val="Q1"/>
        <w:ind w:left="0" w:firstLine="0"/>
        <w:jc w:val="right"/>
      </w:pPr>
      <w:r w:rsidRPr="00511C04">
        <w:rPr>
          <w:b/>
          <w:bCs/>
        </w:rPr>
        <w:t>[</w:t>
      </w:r>
      <w:r w:rsidR="00B4596B">
        <w:rPr>
          <w:b/>
          <w:bCs/>
        </w:rPr>
        <w:t>2</w:t>
      </w:r>
      <w:r w:rsidRPr="00511C04">
        <w:rPr>
          <w:b/>
          <w:bCs/>
        </w:rPr>
        <w:t>]</w:t>
      </w:r>
    </w:p>
    <w:p w14:paraId="46C1F88C" w14:textId="35EF34F7" w:rsidR="00D45A94" w:rsidRDefault="00D45A94" w:rsidP="00D45A94">
      <w:pPr>
        <w:pStyle w:val="Q1"/>
        <w:ind w:left="0" w:firstLine="0"/>
      </w:pPr>
    </w:p>
    <w:p w14:paraId="481E663B" w14:textId="77777777" w:rsidR="001B7135" w:rsidRDefault="001B7135" w:rsidP="00D45A94">
      <w:pPr>
        <w:pStyle w:val="Q1"/>
        <w:ind w:left="0" w:firstLine="0"/>
      </w:pPr>
    </w:p>
    <w:p w14:paraId="58B1CF0C" w14:textId="77777777" w:rsidR="006023CE" w:rsidRDefault="006023CE">
      <w:pPr>
        <w:spacing w:line="240" w:lineRule="auto"/>
        <w:rPr>
          <w:rFonts w:cs="Arial"/>
          <w:b/>
          <w:bCs/>
          <w:color w:val="000000"/>
          <w:szCs w:val="22"/>
        </w:rPr>
      </w:pPr>
      <w:r>
        <w:rPr>
          <w:b/>
          <w:bCs/>
        </w:rPr>
        <w:br w:type="page"/>
      </w:r>
    </w:p>
    <w:p w14:paraId="51EC48E9" w14:textId="77777777" w:rsidR="00A730CD" w:rsidRDefault="00A730CD" w:rsidP="001B7135">
      <w:pPr>
        <w:pStyle w:val="Q1"/>
        <w:rPr>
          <w:b/>
          <w:bCs/>
        </w:rPr>
      </w:pPr>
    </w:p>
    <w:p w14:paraId="3429CD5A" w14:textId="122288F1" w:rsidR="001B7135" w:rsidRPr="001B7135" w:rsidRDefault="001B7135" w:rsidP="001B7135">
      <w:pPr>
        <w:pStyle w:val="Q1"/>
      </w:pPr>
      <w:r>
        <w:rPr>
          <w:b/>
          <w:bCs/>
        </w:rPr>
        <w:t>15</w:t>
      </w:r>
      <w:r w:rsidRPr="004C0768">
        <w:rPr>
          <w:b/>
          <w:bCs/>
        </w:rPr>
        <w:tab/>
      </w:r>
      <w:r w:rsidR="0006246C" w:rsidRPr="009A13C0">
        <w:t>Hiro</w:t>
      </w:r>
      <w:r w:rsidRPr="009A13C0">
        <w:t xml:space="preserve"> has </w:t>
      </w:r>
      <w:r w:rsidR="0006246C" w:rsidRPr="009A13C0">
        <w:t>80</w:t>
      </w:r>
      <w:r w:rsidRPr="009A13C0">
        <w:t xml:space="preserve"> sweets.</w:t>
      </w:r>
    </w:p>
    <w:p w14:paraId="42B7CF4F" w14:textId="08826ECD" w:rsidR="001B7135" w:rsidRDefault="001B7135" w:rsidP="001B713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1B7135">
        <w:rPr>
          <w:rFonts w:cs="Arial"/>
          <w:color w:val="000000"/>
          <w:szCs w:val="22"/>
        </w:rPr>
        <w:tab/>
      </w:r>
      <w:r w:rsidR="0006246C">
        <w:rPr>
          <w:rFonts w:cs="Arial"/>
          <w:color w:val="000000"/>
          <w:szCs w:val="22"/>
        </w:rPr>
        <w:t>Hiro</w:t>
      </w:r>
      <w:r w:rsidRPr="001B7135">
        <w:rPr>
          <w:rFonts w:cs="Arial"/>
          <w:color w:val="000000"/>
          <w:szCs w:val="22"/>
        </w:rPr>
        <w:t xml:space="preserve"> gives</w:t>
      </w:r>
    </w:p>
    <w:p w14:paraId="192E46C9" w14:textId="77777777" w:rsidR="006023CE" w:rsidRDefault="006023CE" w:rsidP="001B713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CC44A6C" w14:textId="02A31B6D" w:rsidR="006023CE" w:rsidRDefault="0006246C" w:rsidP="006023CE">
      <w:pPr>
        <w:pStyle w:val="Bullet8mmbulletstyles"/>
        <w:numPr>
          <w:ilvl w:val="0"/>
          <w:numId w:val="19"/>
        </w:numPr>
        <w:ind w:hanging="747"/>
      </w:pPr>
      <w:r>
        <w:t>30</w:t>
      </w:r>
      <w:r w:rsidR="006023CE">
        <w:t xml:space="preserve">% of the sweets to </w:t>
      </w:r>
      <w:r>
        <w:t>Taylor</w:t>
      </w:r>
    </w:p>
    <w:p w14:paraId="0174F06E" w14:textId="77777777" w:rsidR="006023CE" w:rsidRDefault="006023CE" w:rsidP="001B713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B0D21D9" w14:textId="0570F083" w:rsidR="006023CE" w:rsidRPr="009A13C0" w:rsidRDefault="008D6651" w:rsidP="006023CE">
      <w:pPr>
        <w:pStyle w:val="Bullet8mmbulletstyles"/>
        <w:numPr>
          <w:ilvl w:val="0"/>
          <w:numId w:val="19"/>
        </w:numPr>
        <w:ind w:hanging="747"/>
      </w:pPr>
      <w:r w:rsidRPr="000432EC">
        <w:rPr>
          <w:position w:val="-22"/>
        </w:rPr>
        <w:object w:dxaOrig="240" w:dyaOrig="580" w14:anchorId="1EFBF32A">
          <v:shape id="_x0000_i1035" type="#_x0000_t75" style="width:12pt;height:29.25pt" o:ole="">
            <v:imagedata r:id="rId48" o:title=""/>
          </v:shape>
          <o:OLEObject Type="Embed" ProgID="Equation.DSMT4" ShapeID="_x0000_i1035" DrawAspect="Content" ObjectID="_1771289237" r:id="rId49"/>
        </w:object>
      </w:r>
      <w:r w:rsidR="00A83989">
        <w:t xml:space="preserve"> </w:t>
      </w:r>
      <w:r w:rsidR="006023CE" w:rsidRPr="009A13C0">
        <w:t xml:space="preserve">of the sweets to </w:t>
      </w:r>
      <w:r w:rsidR="0006246C" w:rsidRPr="009A13C0">
        <w:t>Eve.</w:t>
      </w:r>
    </w:p>
    <w:p w14:paraId="5178F6F7" w14:textId="77777777" w:rsidR="006023CE" w:rsidRPr="009A13C0" w:rsidRDefault="006023CE" w:rsidP="001B713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 w:val="16"/>
          <w:szCs w:val="16"/>
        </w:rPr>
      </w:pPr>
    </w:p>
    <w:p w14:paraId="22DEF1BF" w14:textId="6E3E226D" w:rsidR="009456D4" w:rsidRPr="001B7135" w:rsidRDefault="009456D4" w:rsidP="009456D4">
      <w:pPr>
        <w:tabs>
          <w:tab w:val="left" w:pos="454"/>
          <w:tab w:val="left" w:pos="907"/>
          <w:tab w:val="left" w:pos="1361"/>
          <w:tab w:val="center" w:pos="4961"/>
          <w:tab w:val="right" w:pos="9923"/>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r w:rsidR="001B7135" w:rsidRPr="009A13C0">
        <w:rPr>
          <w:rFonts w:cs="Arial"/>
          <w:color w:val="000000"/>
          <w:szCs w:val="22"/>
        </w:rPr>
        <w:t xml:space="preserve">Show that </w:t>
      </w:r>
      <w:r w:rsidR="0006246C" w:rsidRPr="009A13C0">
        <w:rPr>
          <w:rFonts w:cs="Arial"/>
          <w:color w:val="000000"/>
          <w:szCs w:val="22"/>
        </w:rPr>
        <w:t>Hiro</w:t>
      </w:r>
      <w:r w:rsidR="001B7135" w:rsidRPr="009A13C0">
        <w:rPr>
          <w:rFonts w:cs="Arial"/>
          <w:color w:val="000000"/>
          <w:szCs w:val="22"/>
        </w:rPr>
        <w:t xml:space="preserve"> has</w:t>
      </w:r>
      <w:r w:rsidR="00FB0B0C" w:rsidRPr="00A83989">
        <w:rPr>
          <w:rFonts w:cs="Arial"/>
          <w:color w:val="000000"/>
          <w:szCs w:val="22"/>
        </w:rPr>
        <w:t xml:space="preserve"> </w:t>
      </w:r>
      <w:r w:rsidR="00DE4241" w:rsidRPr="00785042">
        <w:rPr>
          <w:rFonts w:cs="Arial"/>
          <w:color w:val="000000"/>
          <w:position w:val="-22"/>
          <w:sz w:val="16"/>
          <w:szCs w:val="16"/>
        </w:rPr>
        <w:object w:dxaOrig="360" w:dyaOrig="580" w14:anchorId="1C93EAE0">
          <v:shape id="_x0000_i1036" type="#_x0000_t75" style="width:18pt;height:29.25pt" o:ole="">
            <v:imagedata r:id="rId50" o:title=""/>
          </v:shape>
          <o:OLEObject Type="Embed" ProgID="Equation.DSMT4" ShapeID="_x0000_i1036" DrawAspect="Content" ObjectID="_1771289238" r:id="rId51"/>
        </w:object>
      </w:r>
      <w:r w:rsidR="00DE4241" w:rsidRPr="00A83989">
        <w:rPr>
          <w:rFonts w:cs="Arial"/>
          <w:color w:val="000000"/>
          <w:szCs w:val="22"/>
        </w:rPr>
        <w:t xml:space="preserve"> </w:t>
      </w:r>
      <w:r w:rsidR="001B7135" w:rsidRPr="009A13C0">
        <w:rPr>
          <w:rFonts w:cs="Arial"/>
          <w:color w:val="000000"/>
          <w:szCs w:val="22"/>
        </w:rPr>
        <w:t>o</w:t>
      </w:r>
      <w:r w:rsidR="001B7135" w:rsidRPr="001B7135">
        <w:rPr>
          <w:rFonts w:cs="Arial"/>
          <w:color w:val="000000"/>
          <w:szCs w:val="22"/>
        </w:rPr>
        <w:t xml:space="preserve">f the sweets left. </w:t>
      </w:r>
      <w:r>
        <w:rPr>
          <w:rFonts w:cs="Arial"/>
          <w:color w:val="000000"/>
          <w:szCs w:val="22"/>
        </w:rPr>
        <w:tab/>
      </w:r>
      <w:r>
        <w:rPr>
          <w:rFonts w:cs="Arial"/>
          <w:color w:val="000000"/>
          <w:szCs w:val="22"/>
        </w:rPr>
        <w:tab/>
      </w:r>
      <w:r w:rsidRPr="001B7135">
        <w:rPr>
          <w:rFonts w:cs="Arial"/>
          <w:b/>
          <w:bCs/>
          <w:color w:val="000000"/>
          <w:szCs w:val="22"/>
        </w:rPr>
        <w:t>[4]</w:t>
      </w:r>
    </w:p>
    <w:p w14:paraId="0A133604" w14:textId="5DECFE6F" w:rsidR="006023CE" w:rsidRDefault="006023CE" w:rsidP="001B713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7113F17" w14:textId="606073E0" w:rsidR="001B7135" w:rsidRDefault="001B7135" w:rsidP="00D45A94">
      <w:pPr>
        <w:pStyle w:val="Q1"/>
        <w:ind w:left="0" w:firstLine="0"/>
      </w:pPr>
    </w:p>
    <w:p w14:paraId="4AA44373" w14:textId="40013672" w:rsidR="00BC4875" w:rsidRDefault="00BC4875" w:rsidP="00D45A94">
      <w:pPr>
        <w:pStyle w:val="Q1"/>
        <w:ind w:left="0" w:firstLine="0"/>
      </w:pPr>
      <w:r>
        <w:br w:type="page"/>
      </w:r>
    </w:p>
    <w:p w14:paraId="0FF02F32" w14:textId="77777777" w:rsidR="00A730CD" w:rsidRDefault="00A730CD" w:rsidP="000C7F1E">
      <w:pPr>
        <w:pStyle w:val="Q1"/>
        <w:rPr>
          <w:b/>
          <w:bCs/>
        </w:rPr>
      </w:pPr>
    </w:p>
    <w:p w14:paraId="3D864F0B" w14:textId="70B5F7CC" w:rsidR="000C7F1E" w:rsidRDefault="000C7F1E" w:rsidP="000C7F1E">
      <w:pPr>
        <w:pStyle w:val="Q1"/>
      </w:pPr>
      <w:r>
        <w:rPr>
          <w:b/>
          <w:bCs/>
        </w:rPr>
        <w:t>16</w:t>
      </w:r>
      <w:r w:rsidRPr="004C0768">
        <w:rPr>
          <w:b/>
          <w:bCs/>
        </w:rPr>
        <w:tab/>
      </w:r>
      <w:r w:rsidRPr="00EE6301">
        <w:t xml:space="preserve">The diagram shows a </w:t>
      </w:r>
      <w:r w:rsidR="00F867C3" w:rsidRPr="00EE6301">
        <w:t>triangle</w:t>
      </w:r>
      <w:r w:rsidR="00DC2B57" w:rsidRPr="00EE6301">
        <w:t xml:space="preserve"> </w:t>
      </w:r>
      <w:r w:rsidRPr="00EE6301">
        <w:t>and</w:t>
      </w:r>
      <w:r w:rsidR="00F867C3" w:rsidRPr="00EE6301">
        <w:t xml:space="preserve"> a square</w:t>
      </w:r>
      <w:r w:rsidRPr="00EE6301">
        <w:t>.</w:t>
      </w:r>
    </w:p>
    <w:p w14:paraId="59010B5C" w14:textId="43C85FE0" w:rsidR="000C7F1E" w:rsidRPr="000C7F1E" w:rsidRDefault="000C7F1E" w:rsidP="000C7F1E">
      <w:pPr>
        <w:pStyle w:val="Q1"/>
      </w:pPr>
      <w:r>
        <w:rPr>
          <w:b/>
          <w:bCs/>
        </w:rPr>
        <w:tab/>
      </w:r>
      <w:r w:rsidRPr="000C7F1E">
        <w:t xml:space="preserve">The perimeter of the </w:t>
      </w:r>
      <w:r w:rsidR="00F867C3">
        <w:t xml:space="preserve">triangle </w:t>
      </w:r>
      <w:r w:rsidRPr="000C7F1E">
        <w:t>is equal to the perimeter of the</w:t>
      </w:r>
      <w:r w:rsidR="00F867C3">
        <w:t xml:space="preserve"> square</w:t>
      </w:r>
      <w:r w:rsidRPr="000C7F1E">
        <w:t xml:space="preserve">. </w:t>
      </w:r>
    </w:p>
    <w:p w14:paraId="473F4F79" w14:textId="7912F58E" w:rsidR="000C7F1E" w:rsidRPr="000C7F1E" w:rsidRDefault="00352CEF">
      <w:pPr>
        <w:spacing w:line="240" w:lineRule="auto"/>
      </w:pPr>
      <w:r>
        <w:rPr>
          <w:noProof/>
        </w:rPr>
        <w:drawing>
          <wp:anchor distT="0" distB="0" distL="114300" distR="114300" simplePos="0" relativeHeight="251658261" behindDoc="0" locked="0" layoutInCell="1" allowOverlap="1" wp14:anchorId="4CAEDF9F" wp14:editId="0E6D6045">
            <wp:simplePos x="0" y="0"/>
            <wp:positionH relativeFrom="column">
              <wp:posOffset>320675</wp:posOffset>
            </wp:positionH>
            <wp:positionV relativeFrom="paragraph">
              <wp:posOffset>160655</wp:posOffset>
            </wp:positionV>
            <wp:extent cx="4472305" cy="1649095"/>
            <wp:effectExtent l="0" t="0" r="4445" b="8255"/>
            <wp:wrapTopAndBottom/>
            <wp:docPr id="951004062" name="Picture 951004062" descr="The diagram shows a triangle and a square.&#10;The perimeter of the triangle is equal to the perimeter of the squa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004062" name="Picture 1" descr="The diagram shows a triangle and a square.&#10;The perimeter of the triangle is equal to the perimeter of the square.&#10;"/>
                    <pic:cNvPicPr/>
                  </pic:nvPicPr>
                  <pic:blipFill>
                    <a:blip r:embed="rId52"/>
                    <a:stretch>
                      <a:fillRect/>
                    </a:stretch>
                  </pic:blipFill>
                  <pic:spPr>
                    <a:xfrm>
                      <a:off x="0" y="0"/>
                      <a:ext cx="4472305" cy="1649095"/>
                    </a:xfrm>
                    <a:prstGeom prst="rect">
                      <a:avLst/>
                    </a:prstGeom>
                  </pic:spPr>
                </pic:pic>
              </a:graphicData>
            </a:graphic>
            <wp14:sizeRelH relativeFrom="margin">
              <wp14:pctWidth>0</wp14:pctWidth>
            </wp14:sizeRelH>
            <wp14:sizeRelV relativeFrom="margin">
              <wp14:pctHeight>0</wp14:pctHeight>
            </wp14:sizeRelV>
          </wp:anchor>
        </w:drawing>
      </w:r>
    </w:p>
    <w:p w14:paraId="38FD6263" w14:textId="05743733" w:rsidR="006A3128" w:rsidRDefault="006A3128">
      <w:pPr>
        <w:spacing w:line="240" w:lineRule="auto"/>
      </w:pPr>
    </w:p>
    <w:p w14:paraId="5F6753AE" w14:textId="2A5E1B45" w:rsidR="006A3128" w:rsidRPr="006A3128" w:rsidRDefault="008E33C2" w:rsidP="006A312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r w:rsidR="006A3128" w:rsidRPr="006A3128">
        <w:rPr>
          <w:rFonts w:cs="Arial"/>
          <w:color w:val="000000"/>
          <w:szCs w:val="22"/>
        </w:rPr>
        <w:t>Find an expression for the length of one side of the</w:t>
      </w:r>
      <w:r w:rsidR="00F867C3">
        <w:rPr>
          <w:rFonts w:cs="Arial"/>
          <w:color w:val="000000"/>
          <w:szCs w:val="22"/>
        </w:rPr>
        <w:t xml:space="preserve"> square</w:t>
      </w:r>
      <w:r w:rsidR="006A3128" w:rsidRPr="006A3128">
        <w:rPr>
          <w:rFonts w:cs="Arial"/>
          <w:color w:val="000000"/>
          <w:szCs w:val="22"/>
        </w:rPr>
        <w:t>.</w:t>
      </w:r>
    </w:p>
    <w:p w14:paraId="1A022A02" w14:textId="40FB7370" w:rsidR="006A3128" w:rsidRPr="006A3128" w:rsidRDefault="008E33C2" w:rsidP="006A312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r w:rsidR="006A3128" w:rsidRPr="006A3128">
        <w:rPr>
          <w:rFonts w:cs="Arial"/>
          <w:color w:val="000000"/>
          <w:szCs w:val="22"/>
        </w:rPr>
        <w:t xml:space="preserve">Give your answer in terms of </w:t>
      </w:r>
      <w:r w:rsidR="006A3128" w:rsidRPr="006A3128">
        <w:rPr>
          <w:rFonts w:cs="Arial"/>
          <w:i/>
          <w:iCs/>
          <w:color w:val="000000"/>
          <w:szCs w:val="22"/>
        </w:rPr>
        <w:t>x</w:t>
      </w:r>
      <w:r w:rsidR="006A3128" w:rsidRPr="006A3128">
        <w:rPr>
          <w:rFonts w:cs="Arial"/>
          <w:color w:val="000000"/>
          <w:szCs w:val="22"/>
        </w:rPr>
        <w:t xml:space="preserve"> in its simplest form.</w:t>
      </w:r>
    </w:p>
    <w:p w14:paraId="7B6C98F1" w14:textId="3EC1A530" w:rsidR="006A3128" w:rsidRDefault="006A3128">
      <w:pPr>
        <w:spacing w:line="240" w:lineRule="auto"/>
      </w:pPr>
    </w:p>
    <w:p w14:paraId="0A0F2454" w14:textId="634492B7" w:rsidR="006A3128" w:rsidRDefault="006A3128">
      <w:pPr>
        <w:spacing w:line="240" w:lineRule="auto"/>
      </w:pPr>
    </w:p>
    <w:p w14:paraId="216B0512" w14:textId="7EBE3B2E" w:rsidR="006A3128" w:rsidRDefault="006A3128">
      <w:pPr>
        <w:spacing w:line="240" w:lineRule="auto"/>
      </w:pPr>
    </w:p>
    <w:p w14:paraId="0D52B981" w14:textId="70563A14" w:rsidR="006A3128" w:rsidRDefault="006A3128">
      <w:pPr>
        <w:spacing w:line="240" w:lineRule="auto"/>
      </w:pPr>
    </w:p>
    <w:p w14:paraId="490FE646" w14:textId="63BEA569" w:rsidR="006A3128" w:rsidRDefault="006A3128">
      <w:pPr>
        <w:spacing w:line="240" w:lineRule="auto"/>
      </w:pPr>
    </w:p>
    <w:p w14:paraId="37754F9B" w14:textId="151A3E47" w:rsidR="006A3128" w:rsidRDefault="006A3128">
      <w:pPr>
        <w:spacing w:line="240" w:lineRule="auto"/>
      </w:pPr>
    </w:p>
    <w:p w14:paraId="693AB27C" w14:textId="77777777" w:rsidR="006A3128" w:rsidRDefault="006A3128">
      <w:pPr>
        <w:spacing w:line="240" w:lineRule="auto"/>
      </w:pPr>
    </w:p>
    <w:p w14:paraId="55A52115" w14:textId="77777777" w:rsidR="006A3128" w:rsidRDefault="006A3128">
      <w:pPr>
        <w:spacing w:line="240" w:lineRule="auto"/>
      </w:pPr>
    </w:p>
    <w:p w14:paraId="1AA64CE9" w14:textId="77777777" w:rsidR="006A3128" w:rsidRDefault="006A3128">
      <w:pPr>
        <w:spacing w:line="240" w:lineRule="auto"/>
      </w:pPr>
    </w:p>
    <w:p w14:paraId="74515F7D" w14:textId="77777777" w:rsidR="006A3128" w:rsidRDefault="006A3128">
      <w:pPr>
        <w:spacing w:line="240" w:lineRule="auto"/>
      </w:pPr>
    </w:p>
    <w:p w14:paraId="744E54F3" w14:textId="77777777" w:rsidR="006A3128" w:rsidRDefault="006A3128">
      <w:pPr>
        <w:spacing w:line="240" w:lineRule="auto"/>
      </w:pPr>
    </w:p>
    <w:p w14:paraId="235E35EA" w14:textId="77777777" w:rsidR="006A3128" w:rsidRDefault="006A3128">
      <w:pPr>
        <w:spacing w:line="240" w:lineRule="auto"/>
      </w:pPr>
    </w:p>
    <w:p w14:paraId="64C4175D" w14:textId="77777777" w:rsidR="006A3128" w:rsidRDefault="006A3128" w:rsidP="006A3128">
      <w:pPr>
        <w:spacing w:line="240" w:lineRule="auto"/>
        <w:rPr>
          <w:b/>
          <w:bCs/>
        </w:rPr>
      </w:pPr>
    </w:p>
    <w:p w14:paraId="51C13602" w14:textId="6753132F" w:rsidR="006A3128" w:rsidRPr="008A5B93" w:rsidRDefault="006A3128" w:rsidP="006A3128">
      <w:pPr>
        <w:jc w:val="right"/>
      </w:pPr>
      <w:r>
        <w:t>……..…….………….</w:t>
      </w:r>
      <w:r w:rsidRPr="008A5B93">
        <w:t xml:space="preserve">……..……………. </w:t>
      </w:r>
      <w:r w:rsidRPr="008A5B93">
        <w:rPr>
          <w:b/>
        </w:rPr>
        <w:t>[</w:t>
      </w:r>
      <w:r>
        <w:rPr>
          <w:b/>
        </w:rPr>
        <w:t>4</w:t>
      </w:r>
      <w:r w:rsidRPr="008A5B93">
        <w:rPr>
          <w:b/>
        </w:rPr>
        <w:t>]</w:t>
      </w:r>
    </w:p>
    <w:p w14:paraId="624E5E3D" w14:textId="77777777" w:rsidR="006A3128" w:rsidRDefault="006A3128">
      <w:pPr>
        <w:spacing w:line="240" w:lineRule="auto"/>
      </w:pPr>
    </w:p>
    <w:p w14:paraId="20AD95D6" w14:textId="77777777" w:rsidR="006A3128" w:rsidRDefault="006A3128">
      <w:pPr>
        <w:spacing w:line="240" w:lineRule="auto"/>
      </w:pPr>
    </w:p>
    <w:p w14:paraId="44168F9F" w14:textId="77777777" w:rsidR="006A3128" w:rsidRDefault="006A3128" w:rsidP="006A3128">
      <w:pPr>
        <w:pStyle w:val="Q1"/>
      </w:pPr>
      <w:r>
        <w:rPr>
          <w:b/>
          <w:bCs/>
        </w:rPr>
        <w:t>17</w:t>
      </w:r>
      <w:r w:rsidRPr="004C0768">
        <w:rPr>
          <w:b/>
          <w:bCs/>
        </w:rPr>
        <w:tab/>
      </w:r>
      <w:r w:rsidRPr="006A3128">
        <w:t>Multiply out and simplify.</w:t>
      </w:r>
    </w:p>
    <w:p w14:paraId="0E730B67" w14:textId="77777777" w:rsidR="006A3128" w:rsidRPr="006A3128" w:rsidRDefault="006A3128" w:rsidP="006A3128">
      <w:pPr>
        <w:pStyle w:val="Q1"/>
      </w:pPr>
    </w:p>
    <w:p w14:paraId="18E2889F" w14:textId="5BFDB57B" w:rsidR="006A3128" w:rsidRDefault="006A3128" w:rsidP="006E2AC6">
      <w:pPr>
        <w:pStyle w:val="Q1"/>
      </w:pPr>
      <w:r>
        <w:tab/>
      </w:r>
      <w:r w:rsidR="006E2AC6" w:rsidRPr="008F5A41">
        <w:rPr>
          <w:position w:val="-12"/>
        </w:rPr>
        <w:object w:dxaOrig="1660" w:dyaOrig="360" w14:anchorId="2EA24FF4">
          <v:shape id="_x0000_i1037" type="#_x0000_t75" style="width:83.25pt;height:18pt" o:ole="">
            <v:imagedata r:id="rId53" o:title=""/>
          </v:shape>
          <o:OLEObject Type="Embed" ProgID="Equation.DSMT4" ShapeID="_x0000_i1037" DrawAspect="Content" ObjectID="_1771289239" r:id="rId54"/>
        </w:object>
      </w:r>
    </w:p>
    <w:p w14:paraId="459FF070" w14:textId="77777777" w:rsidR="006A3128" w:rsidRDefault="006A3128" w:rsidP="006A3128">
      <w:pPr>
        <w:spacing w:line="240" w:lineRule="auto"/>
      </w:pPr>
    </w:p>
    <w:p w14:paraId="5367C123" w14:textId="77777777" w:rsidR="006A3128" w:rsidRDefault="006A3128" w:rsidP="006A3128">
      <w:pPr>
        <w:spacing w:line="240" w:lineRule="auto"/>
      </w:pPr>
    </w:p>
    <w:p w14:paraId="344F84BC" w14:textId="77777777" w:rsidR="006A3128" w:rsidRDefault="006A3128" w:rsidP="006A3128">
      <w:pPr>
        <w:spacing w:line="240" w:lineRule="auto"/>
      </w:pPr>
    </w:p>
    <w:p w14:paraId="50F6D6F3" w14:textId="77777777" w:rsidR="006A3128" w:rsidRDefault="006A3128" w:rsidP="006A3128">
      <w:pPr>
        <w:spacing w:line="240" w:lineRule="auto"/>
      </w:pPr>
    </w:p>
    <w:p w14:paraId="443FA60B" w14:textId="77777777" w:rsidR="006A3128" w:rsidRDefault="006A3128" w:rsidP="006A3128">
      <w:pPr>
        <w:spacing w:line="240" w:lineRule="auto"/>
      </w:pPr>
    </w:p>
    <w:p w14:paraId="0522AD49" w14:textId="77777777" w:rsidR="006A3128" w:rsidRDefault="006A3128" w:rsidP="006A3128">
      <w:pPr>
        <w:spacing w:line="240" w:lineRule="auto"/>
      </w:pPr>
    </w:p>
    <w:p w14:paraId="2C581881" w14:textId="77777777" w:rsidR="006A3128" w:rsidRDefault="006A3128" w:rsidP="006A3128">
      <w:pPr>
        <w:spacing w:line="240" w:lineRule="auto"/>
      </w:pPr>
    </w:p>
    <w:p w14:paraId="7EF1402C" w14:textId="77777777" w:rsidR="006A3128" w:rsidRDefault="006A3128" w:rsidP="006A3128">
      <w:pPr>
        <w:spacing w:line="240" w:lineRule="auto"/>
      </w:pPr>
    </w:p>
    <w:p w14:paraId="05C58B17" w14:textId="77777777" w:rsidR="009D354C" w:rsidRDefault="009D354C" w:rsidP="006A3128">
      <w:pPr>
        <w:spacing w:line="240" w:lineRule="auto"/>
      </w:pPr>
    </w:p>
    <w:p w14:paraId="6D0FF0B8" w14:textId="77777777" w:rsidR="009D354C" w:rsidRDefault="009D354C" w:rsidP="006A3128">
      <w:pPr>
        <w:spacing w:line="240" w:lineRule="auto"/>
      </w:pPr>
    </w:p>
    <w:p w14:paraId="6F552E86" w14:textId="77777777" w:rsidR="009D354C" w:rsidRDefault="009D354C" w:rsidP="006A3128">
      <w:pPr>
        <w:spacing w:line="240" w:lineRule="auto"/>
      </w:pPr>
    </w:p>
    <w:p w14:paraId="7D3BBAD8" w14:textId="77777777" w:rsidR="009D354C" w:rsidRDefault="009D354C" w:rsidP="006A3128">
      <w:pPr>
        <w:spacing w:line="240" w:lineRule="auto"/>
      </w:pPr>
    </w:p>
    <w:p w14:paraId="6770F7F4" w14:textId="77777777" w:rsidR="009D354C" w:rsidRDefault="009D354C" w:rsidP="006A3128">
      <w:pPr>
        <w:spacing w:line="240" w:lineRule="auto"/>
      </w:pPr>
    </w:p>
    <w:p w14:paraId="3AE11A14" w14:textId="77777777" w:rsidR="009D354C" w:rsidRDefault="009D354C" w:rsidP="006A3128">
      <w:pPr>
        <w:spacing w:line="240" w:lineRule="auto"/>
      </w:pPr>
    </w:p>
    <w:p w14:paraId="60D5221D" w14:textId="77777777" w:rsidR="006A3128" w:rsidRDefault="006A3128" w:rsidP="006A3128">
      <w:pPr>
        <w:spacing w:line="240" w:lineRule="auto"/>
      </w:pPr>
    </w:p>
    <w:p w14:paraId="3D7A2D93" w14:textId="77777777" w:rsidR="006A3128" w:rsidRDefault="006A3128" w:rsidP="006A3128">
      <w:pPr>
        <w:spacing w:line="240" w:lineRule="auto"/>
      </w:pPr>
    </w:p>
    <w:p w14:paraId="27F10B05" w14:textId="77777777" w:rsidR="006A3128" w:rsidRDefault="006A3128" w:rsidP="006A3128">
      <w:pPr>
        <w:spacing w:line="240" w:lineRule="auto"/>
        <w:rPr>
          <w:b/>
          <w:bCs/>
        </w:rPr>
      </w:pPr>
    </w:p>
    <w:p w14:paraId="772F2EE0" w14:textId="343CBB94" w:rsidR="006A3128" w:rsidRPr="006A3128" w:rsidRDefault="006A3128" w:rsidP="006A3128">
      <w:pPr>
        <w:pStyle w:val="Q1"/>
        <w:jc w:val="right"/>
      </w:pPr>
      <w:r>
        <w:t>……..…….………….</w:t>
      </w:r>
      <w:r w:rsidRPr="008A5B93">
        <w:t xml:space="preserve">……..……………. </w:t>
      </w:r>
      <w:r w:rsidRPr="008A5B93">
        <w:rPr>
          <w:b/>
        </w:rPr>
        <w:t>[</w:t>
      </w:r>
      <w:r w:rsidR="009D354C">
        <w:rPr>
          <w:b/>
        </w:rPr>
        <w:t>3</w:t>
      </w:r>
      <w:r w:rsidRPr="008A5B93">
        <w:rPr>
          <w:b/>
        </w:rPr>
        <w:t>]</w:t>
      </w:r>
    </w:p>
    <w:p w14:paraId="4BF2C04D" w14:textId="30909164" w:rsidR="00BC4875" w:rsidRDefault="00BC4875">
      <w:pPr>
        <w:spacing w:line="240" w:lineRule="auto"/>
      </w:pPr>
      <w:r>
        <w:br w:type="page"/>
      </w:r>
    </w:p>
    <w:p w14:paraId="56B5E882" w14:textId="77777777" w:rsidR="00A730CD" w:rsidRDefault="00A730CD" w:rsidP="009D354C">
      <w:pPr>
        <w:pStyle w:val="Q1"/>
        <w:rPr>
          <w:b/>
          <w:bCs/>
        </w:rPr>
      </w:pPr>
    </w:p>
    <w:p w14:paraId="34E59D6B" w14:textId="0C4F3BCD" w:rsidR="009D354C" w:rsidRPr="009D354C" w:rsidRDefault="009D354C" w:rsidP="009D354C">
      <w:pPr>
        <w:pStyle w:val="Q1"/>
      </w:pPr>
      <w:r>
        <w:rPr>
          <w:noProof/>
        </w:rPr>
        <w:drawing>
          <wp:anchor distT="0" distB="0" distL="114300" distR="114300" simplePos="0" relativeHeight="251658252" behindDoc="0" locked="0" layoutInCell="1" allowOverlap="1" wp14:anchorId="7401BE16" wp14:editId="00C665CE">
            <wp:simplePos x="0" y="0"/>
            <wp:positionH relativeFrom="column">
              <wp:posOffset>285750</wp:posOffset>
            </wp:positionH>
            <wp:positionV relativeFrom="paragraph">
              <wp:posOffset>292735</wp:posOffset>
            </wp:positionV>
            <wp:extent cx="5132705" cy="5168900"/>
            <wp:effectExtent l="0" t="0" r="0" b="0"/>
            <wp:wrapTopAndBottom/>
            <wp:docPr id="450" name="Picture 450" descr="Triangle T is drawn on a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Triangle T is drawn on a coordinate grid"/>
                    <pic:cNvPicPr/>
                  </pic:nvPicPr>
                  <pic:blipFill>
                    <a:blip r:embed="rId55"/>
                    <a:stretch>
                      <a:fillRect/>
                    </a:stretch>
                  </pic:blipFill>
                  <pic:spPr>
                    <a:xfrm>
                      <a:off x="0" y="0"/>
                      <a:ext cx="5132705" cy="5168900"/>
                    </a:xfrm>
                    <a:prstGeom prst="rect">
                      <a:avLst/>
                    </a:prstGeom>
                  </pic:spPr>
                </pic:pic>
              </a:graphicData>
            </a:graphic>
          </wp:anchor>
        </w:drawing>
      </w:r>
      <w:r>
        <w:rPr>
          <w:b/>
          <w:bCs/>
        </w:rPr>
        <w:t>18</w:t>
      </w:r>
      <w:r w:rsidRPr="004C0768">
        <w:rPr>
          <w:b/>
          <w:bCs/>
        </w:rPr>
        <w:tab/>
      </w:r>
      <w:r w:rsidRPr="009D354C">
        <w:t xml:space="preserve">Triangle </w:t>
      </w:r>
      <w:r w:rsidRPr="009D354C">
        <w:rPr>
          <w:b/>
          <w:bCs/>
        </w:rPr>
        <w:t>T</w:t>
      </w:r>
      <w:r w:rsidRPr="009D354C">
        <w:t xml:space="preserve"> is drawn on a coordinate grid.</w:t>
      </w:r>
      <w:r w:rsidR="005C4D99">
        <w:t xml:space="preserve">  </w:t>
      </w:r>
    </w:p>
    <w:p w14:paraId="24EE2459" w14:textId="031C3799" w:rsidR="009D354C" w:rsidRPr="009D354C" w:rsidRDefault="009D354C">
      <w:pPr>
        <w:spacing w:line="240" w:lineRule="auto"/>
      </w:pPr>
    </w:p>
    <w:p w14:paraId="1863E3C5" w14:textId="77777777" w:rsidR="009D354C" w:rsidRPr="00D45A94" w:rsidRDefault="009D354C" w:rsidP="009D354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32E72D" w14:textId="798C3B0C" w:rsidR="009D354C" w:rsidRPr="009D354C" w:rsidRDefault="009D354C" w:rsidP="009D354C">
      <w:pPr>
        <w:pStyle w:val="1a"/>
      </w:pPr>
      <w:r w:rsidRPr="00D45A94">
        <w:tab/>
      </w:r>
      <w:r w:rsidRPr="00D45A94">
        <w:rPr>
          <w:b/>
          <w:bCs/>
        </w:rPr>
        <w:t>(a)</w:t>
      </w:r>
      <w:r w:rsidRPr="00D45A94">
        <w:tab/>
      </w:r>
      <w:r w:rsidRPr="009D354C">
        <w:t xml:space="preserve">Triangle </w:t>
      </w:r>
      <w:r w:rsidRPr="009D354C">
        <w:rPr>
          <w:b/>
          <w:bCs/>
        </w:rPr>
        <w:t>A</w:t>
      </w:r>
      <w:r w:rsidRPr="009D354C">
        <w:t xml:space="preserve"> is translated by</w:t>
      </w:r>
      <w:r w:rsidR="006E2AC6">
        <w:t xml:space="preserve"> </w:t>
      </w:r>
      <w:r w:rsidR="002A4E31" w:rsidRPr="009651ED">
        <w:rPr>
          <w:position w:val="-34"/>
        </w:rPr>
        <w:object w:dxaOrig="520" w:dyaOrig="780" w14:anchorId="523ADD8B">
          <v:shape id="_x0000_i1038" type="#_x0000_t75" style="width:26.25pt;height:39pt" o:ole="">
            <v:imagedata r:id="rId56" o:title=""/>
          </v:shape>
          <o:OLEObject Type="Embed" ProgID="Equation.DSMT4" ShapeID="_x0000_i1038" DrawAspect="Content" ObjectID="_1771289240" r:id="rId57"/>
        </w:object>
      </w:r>
      <w:r w:rsidR="00550253">
        <w:t xml:space="preserve"> </w:t>
      </w:r>
      <w:r w:rsidRPr="009D354C">
        <w:t xml:space="preserve">to give triangle </w:t>
      </w:r>
      <w:r w:rsidRPr="009D354C">
        <w:rPr>
          <w:b/>
          <w:bCs/>
        </w:rPr>
        <w:t>T</w:t>
      </w:r>
      <w:r w:rsidRPr="009D354C">
        <w:t>.</w:t>
      </w:r>
    </w:p>
    <w:p w14:paraId="69DB5A59"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F260098" w14:textId="52578FF9" w:rsidR="009D354C" w:rsidRPr="009D354C" w:rsidRDefault="009D354C" w:rsidP="009D354C">
      <w:pPr>
        <w:tabs>
          <w:tab w:val="right" w:pos="454"/>
          <w:tab w:val="left" w:pos="907"/>
          <w:tab w:val="left" w:pos="1361"/>
          <w:tab w:val="left" w:pos="9498"/>
        </w:tabs>
        <w:suppressAutoHyphens/>
        <w:autoSpaceDE w:val="0"/>
        <w:autoSpaceDN w:val="0"/>
        <w:adjustRightInd w:val="0"/>
        <w:spacing w:line="260" w:lineRule="atLeast"/>
        <w:ind w:left="907" w:hanging="907"/>
        <w:textAlignment w:val="baseline"/>
        <w:rPr>
          <w:rFonts w:cs="Arial"/>
          <w:color w:val="000000"/>
          <w:szCs w:val="22"/>
        </w:rPr>
      </w:pPr>
      <w:r w:rsidRPr="009D354C">
        <w:rPr>
          <w:rFonts w:cs="Arial"/>
          <w:color w:val="000000"/>
          <w:szCs w:val="22"/>
        </w:rPr>
        <w:tab/>
      </w:r>
      <w:r w:rsidRPr="009D354C">
        <w:rPr>
          <w:rFonts w:cs="Arial"/>
          <w:color w:val="000000"/>
          <w:szCs w:val="22"/>
        </w:rPr>
        <w:tab/>
        <w:t xml:space="preserve">Draw and label triangle </w:t>
      </w:r>
      <w:r w:rsidRPr="009D354C">
        <w:rPr>
          <w:rFonts w:cs="Arial"/>
          <w:b/>
          <w:bCs/>
          <w:color w:val="000000"/>
          <w:szCs w:val="22"/>
        </w:rPr>
        <w:t>A</w:t>
      </w:r>
      <w:r w:rsidRPr="009D354C">
        <w:rPr>
          <w:rFonts w:cs="Arial"/>
          <w:color w:val="000000"/>
          <w:szCs w:val="22"/>
        </w:rPr>
        <w:t xml:space="preserve"> on the grid. </w:t>
      </w:r>
      <w:r>
        <w:rPr>
          <w:rFonts w:cs="Arial"/>
          <w:color w:val="000000"/>
          <w:szCs w:val="22"/>
        </w:rPr>
        <w:tab/>
      </w:r>
      <w:r>
        <w:rPr>
          <w:rFonts w:cs="Arial"/>
          <w:color w:val="000000"/>
          <w:szCs w:val="22"/>
        </w:rPr>
        <w:tab/>
      </w:r>
      <w:r w:rsidRPr="009D354C">
        <w:rPr>
          <w:rFonts w:cs="Arial"/>
          <w:b/>
          <w:bCs/>
          <w:color w:val="000000"/>
          <w:szCs w:val="22"/>
        </w:rPr>
        <w:t>[2]</w:t>
      </w:r>
    </w:p>
    <w:p w14:paraId="0FF18F27"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10D8D08"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FE838C8" w14:textId="65D8D979"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D354C">
        <w:rPr>
          <w:rFonts w:cs="Arial"/>
          <w:color w:val="000000"/>
          <w:szCs w:val="22"/>
        </w:rPr>
        <w:tab/>
      </w:r>
      <w:r w:rsidRPr="009D354C">
        <w:rPr>
          <w:rFonts w:cs="Arial"/>
          <w:b/>
          <w:bCs/>
          <w:color w:val="000000"/>
          <w:szCs w:val="22"/>
        </w:rPr>
        <w:t>(b)</w:t>
      </w:r>
      <w:r w:rsidRPr="009D354C">
        <w:rPr>
          <w:rFonts w:cs="Arial"/>
          <w:color w:val="000000"/>
          <w:szCs w:val="22"/>
        </w:rPr>
        <w:tab/>
        <w:t xml:space="preserve">Triangle </w:t>
      </w:r>
      <w:r w:rsidRPr="009D354C">
        <w:rPr>
          <w:rFonts w:cs="Arial"/>
          <w:b/>
          <w:bCs/>
          <w:color w:val="000000"/>
          <w:szCs w:val="22"/>
        </w:rPr>
        <w:t>T</w:t>
      </w:r>
      <w:r w:rsidRPr="009D354C">
        <w:rPr>
          <w:rFonts w:cs="Arial"/>
          <w:color w:val="000000"/>
          <w:szCs w:val="22"/>
        </w:rPr>
        <w:t xml:space="preserve"> is rotated through 90° clockwise about (0, 0) to give triangle </w:t>
      </w:r>
      <w:r w:rsidRPr="009D354C">
        <w:rPr>
          <w:rFonts w:cs="Arial"/>
          <w:b/>
          <w:bCs/>
          <w:color w:val="000000"/>
          <w:szCs w:val="22"/>
        </w:rPr>
        <w:t>B</w:t>
      </w:r>
      <w:r w:rsidRPr="009D354C">
        <w:rPr>
          <w:rFonts w:cs="Arial"/>
          <w:color w:val="000000"/>
          <w:szCs w:val="22"/>
        </w:rPr>
        <w:t>.</w:t>
      </w:r>
    </w:p>
    <w:p w14:paraId="4AD7386E"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85EB644" w14:textId="77777777" w:rsidR="009D354C" w:rsidRPr="009D354C" w:rsidRDefault="009D354C" w:rsidP="009D354C">
      <w:pPr>
        <w:tabs>
          <w:tab w:val="right" w:pos="454"/>
          <w:tab w:val="left" w:pos="907"/>
          <w:tab w:val="left" w:pos="1361"/>
          <w:tab w:val="left" w:pos="9498"/>
        </w:tabs>
        <w:suppressAutoHyphens/>
        <w:autoSpaceDE w:val="0"/>
        <w:autoSpaceDN w:val="0"/>
        <w:adjustRightInd w:val="0"/>
        <w:spacing w:line="260" w:lineRule="atLeast"/>
        <w:ind w:left="907" w:hanging="907"/>
        <w:textAlignment w:val="baseline"/>
        <w:rPr>
          <w:rFonts w:cs="Arial"/>
          <w:color w:val="000000"/>
          <w:szCs w:val="22"/>
        </w:rPr>
      </w:pPr>
      <w:r w:rsidRPr="009D354C">
        <w:rPr>
          <w:rFonts w:cs="Arial"/>
          <w:color w:val="000000"/>
          <w:szCs w:val="22"/>
        </w:rPr>
        <w:tab/>
      </w:r>
      <w:r w:rsidRPr="009D354C">
        <w:rPr>
          <w:rFonts w:cs="Arial"/>
          <w:color w:val="000000"/>
          <w:szCs w:val="22"/>
        </w:rPr>
        <w:tab/>
        <w:t xml:space="preserve">Draw and label triangle </w:t>
      </w:r>
      <w:r w:rsidRPr="009D354C">
        <w:rPr>
          <w:rFonts w:cs="Arial"/>
          <w:b/>
          <w:bCs/>
          <w:color w:val="000000"/>
          <w:szCs w:val="22"/>
        </w:rPr>
        <w:t>B</w:t>
      </w:r>
      <w:r w:rsidRPr="009D354C">
        <w:rPr>
          <w:rFonts w:cs="Arial"/>
          <w:color w:val="000000"/>
          <w:szCs w:val="22"/>
        </w:rPr>
        <w:t xml:space="preserve"> on the grid. </w:t>
      </w:r>
      <w:r>
        <w:rPr>
          <w:rFonts w:cs="Arial"/>
          <w:color w:val="000000"/>
          <w:szCs w:val="22"/>
        </w:rPr>
        <w:tab/>
      </w:r>
      <w:r>
        <w:rPr>
          <w:rFonts w:cs="Arial"/>
          <w:color w:val="000000"/>
          <w:szCs w:val="22"/>
        </w:rPr>
        <w:tab/>
      </w:r>
      <w:r w:rsidRPr="009D354C">
        <w:rPr>
          <w:rFonts w:cs="Arial"/>
          <w:b/>
          <w:bCs/>
          <w:color w:val="000000"/>
          <w:szCs w:val="22"/>
        </w:rPr>
        <w:t>[2]</w:t>
      </w:r>
    </w:p>
    <w:p w14:paraId="3D9CC3C1" w14:textId="34830361"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5B38DCC"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539405" w14:textId="10107E36"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D354C">
        <w:rPr>
          <w:rFonts w:cs="Arial"/>
          <w:color w:val="000000"/>
          <w:szCs w:val="22"/>
        </w:rPr>
        <w:tab/>
      </w:r>
      <w:r w:rsidRPr="009D354C">
        <w:rPr>
          <w:rFonts w:cs="Arial"/>
          <w:b/>
          <w:bCs/>
          <w:color w:val="000000"/>
          <w:szCs w:val="22"/>
        </w:rPr>
        <w:t>(c)</w:t>
      </w:r>
      <w:r w:rsidRPr="009D354C">
        <w:rPr>
          <w:rFonts w:cs="Arial"/>
          <w:color w:val="000000"/>
          <w:szCs w:val="22"/>
        </w:rPr>
        <w:tab/>
        <w:t xml:space="preserve">Triangle </w:t>
      </w:r>
      <w:r w:rsidRPr="009D354C">
        <w:rPr>
          <w:rFonts w:cs="Arial"/>
          <w:b/>
          <w:bCs/>
          <w:color w:val="000000"/>
          <w:szCs w:val="22"/>
        </w:rPr>
        <w:t xml:space="preserve">T </w:t>
      </w:r>
      <w:r w:rsidRPr="009D354C">
        <w:rPr>
          <w:rFonts w:cs="Arial"/>
          <w:color w:val="000000"/>
          <w:szCs w:val="22"/>
        </w:rPr>
        <w:t xml:space="preserve">is reflected in </w:t>
      </w:r>
      <w:r w:rsidRPr="008F58C1">
        <w:rPr>
          <w:rFonts w:cs="Arial"/>
          <w:color w:val="000000"/>
          <w:szCs w:val="22"/>
        </w:rPr>
        <w:t>the line</w:t>
      </w:r>
      <w:r w:rsidR="00204451">
        <w:rPr>
          <w:rFonts w:cs="Arial"/>
          <w:color w:val="000000"/>
          <w:szCs w:val="22"/>
        </w:rPr>
        <w:t xml:space="preserve"> </w:t>
      </w:r>
      <w:r w:rsidR="00E67FB0" w:rsidRPr="00EA38FF">
        <w:rPr>
          <w:rFonts w:cs="Arial"/>
          <w:i/>
          <w:iCs/>
          <w:color w:val="000000"/>
          <w:szCs w:val="22"/>
        </w:rPr>
        <w:t>x</w:t>
      </w:r>
      <w:r w:rsidR="00EA38FF">
        <w:rPr>
          <w:rFonts w:cs="Arial"/>
          <w:color w:val="000000"/>
          <w:szCs w:val="22"/>
        </w:rPr>
        <w:t xml:space="preserve"> </w:t>
      </w:r>
      <w:r w:rsidR="00E67FB0">
        <w:rPr>
          <w:rFonts w:cs="Arial"/>
          <w:color w:val="000000"/>
          <w:szCs w:val="22"/>
        </w:rPr>
        <w:t>=</w:t>
      </w:r>
      <w:r w:rsidR="00EA38FF">
        <w:rPr>
          <w:rFonts w:cs="Arial"/>
          <w:color w:val="000000"/>
          <w:szCs w:val="22"/>
        </w:rPr>
        <w:t xml:space="preserve"> </w:t>
      </w:r>
      <w:r w:rsidR="006E1FEA" w:rsidRPr="00EA38FF">
        <w:rPr>
          <w:rFonts w:cs="Arial"/>
          <w:color w:val="000000"/>
          <w:position w:val="4"/>
          <w:szCs w:val="22"/>
        </w:rPr>
        <w:t>-</w:t>
      </w:r>
      <w:r w:rsidR="00E67FB0">
        <w:rPr>
          <w:rFonts w:cs="Arial"/>
          <w:color w:val="000000"/>
          <w:szCs w:val="22"/>
        </w:rPr>
        <w:t xml:space="preserve">1 </w:t>
      </w:r>
      <w:r w:rsidRPr="00550253">
        <w:rPr>
          <w:rFonts w:cs="Arial"/>
          <w:color w:val="000000"/>
          <w:szCs w:val="22"/>
        </w:rPr>
        <w:t>to</w:t>
      </w:r>
      <w:r w:rsidRPr="009D354C">
        <w:rPr>
          <w:rFonts w:cs="Arial"/>
          <w:color w:val="000000"/>
          <w:szCs w:val="22"/>
        </w:rPr>
        <w:t xml:space="preserve"> give triangle </w:t>
      </w:r>
      <w:r w:rsidRPr="009D354C">
        <w:rPr>
          <w:rFonts w:cs="Arial"/>
          <w:b/>
          <w:bCs/>
          <w:color w:val="000000"/>
          <w:szCs w:val="22"/>
        </w:rPr>
        <w:t>C</w:t>
      </w:r>
      <w:r w:rsidRPr="009D354C">
        <w:rPr>
          <w:rFonts w:cs="Arial"/>
          <w:color w:val="000000"/>
          <w:szCs w:val="22"/>
        </w:rPr>
        <w:t>.</w:t>
      </w:r>
    </w:p>
    <w:p w14:paraId="65622D2D" w14:textId="77777777"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110035" w14:textId="77777777" w:rsidR="009D354C" w:rsidRPr="009D354C" w:rsidRDefault="009D354C" w:rsidP="009D354C">
      <w:pPr>
        <w:tabs>
          <w:tab w:val="right" w:pos="454"/>
          <w:tab w:val="left" w:pos="907"/>
          <w:tab w:val="left" w:pos="1361"/>
          <w:tab w:val="left" w:pos="9498"/>
        </w:tabs>
        <w:suppressAutoHyphens/>
        <w:autoSpaceDE w:val="0"/>
        <w:autoSpaceDN w:val="0"/>
        <w:adjustRightInd w:val="0"/>
        <w:spacing w:line="260" w:lineRule="atLeast"/>
        <w:ind w:left="907" w:hanging="907"/>
        <w:textAlignment w:val="baseline"/>
        <w:rPr>
          <w:rFonts w:cs="Arial"/>
          <w:color w:val="000000"/>
          <w:szCs w:val="22"/>
        </w:rPr>
      </w:pPr>
      <w:r w:rsidRPr="009D354C">
        <w:rPr>
          <w:rFonts w:cs="Arial"/>
          <w:color w:val="000000"/>
          <w:szCs w:val="22"/>
        </w:rPr>
        <w:tab/>
      </w:r>
      <w:r w:rsidRPr="009D354C">
        <w:rPr>
          <w:rFonts w:cs="Arial"/>
          <w:color w:val="000000"/>
          <w:szCs w:val="22"/>
        </w:rPr>
        <w:tab/>
        <w:t xml:space="preserve">Draw and label triangle </w:t>
      </w:r>
      <w:r w:rsidRPr="009D354C">
        <w:rPr>
          <w:rFonts w:cs="Arial"/>
          <w:b/>
          <w:bCs/>
          <w:color w:val="000000"/>
          <w:szCs w:val="22"/>
        </w:rPr>
        <w:t>C</w:t>
      </w:r>
      <w:r w:rsidRPr="009D354C">
        <w:rPr>
          <w:rFonts w:cs="Arial"/>
          <w:color w:val="000000"/>
          <w:szCs w:val="22"/>
        </w:rPr>
        <w:t xml:space="preserve"> on the grid. </w:t>
      </w:r>
      <w:r>
        <w:rPr>
          <w:rFonts w:cs="Arial"/>
          <w:color w:val="000000"/>
          <w:szCs w:val="22"/>
        </w:rPr>
        <w:tab/>
      </w:r>
      <w:r>
        <w:rPr>
          <w:rFonts w:cs="Arial"/>
          <w:color w:val="000000"/>
          <w:szCs w:val="22"/>
        </w:rPr>
        <w:tab/>
      </w:r>
      <w:r w:rsidRPr="009D354C">
        <w:rPr>
          <w:rFonts w:cs="Arial"/>
          <w:b/>
          <w:bCs/>
          <w:color w:val="000000"/>
          <w:szCs w:val="22"/>
        </w:rPr>
        <w:t>[2]</w:t>
      </w:r>
    </w:p>
    <w:p w14:paraId="026BFB62" w14:textId="1741B2D2" w:rsidR="009D354C" w:rsidRPr="009D354C" w:rsidRDefault="009D354C" w:rsidP="009D354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1F4A148" w14:textId="03977E86" w:rsidR="009D354C" w:rsidRDefault="009D354C" w:rsidP="009D354C">
      <w:pPr>
        <w:spacing w:line="240" w:lineRule="auto"/>
      </w:pPr>
    </w:p>
    <w:p w14:paraId="29A5A4A9" w14:textId="5EF54212" w:rsidR="00BC4875" w:rsidRDefault="00BC4875">
      <w:pPr>
        <w:spacing w:line="240" w:lineRule="auto"/>
      </w:pPr>
      <w:r>
        <w:br w:type="page"/>
      </w:r>
    </w:p>
    <w:p w14:paraId="3F58BAE1" w14:textId="77777777" w:rsidR="00A730CD" w:rsidRDefault="00A730CD" w:rsidP="00066C50">
      <w:pPr>
        <w:pStyle w:val="Q1"/>
        <w:rPr>
          <w:b/>
          <w:bCs/>
        </w:rPr>
      </w:pPr>
    </w:p>
    <w:p w14:paraId="1523AA19" w14:textId="1BA5B68B" w:rsidR="00066C50" w:rsidRPr="00066C50" w:rsidRDefault="00066C50" w:rsidP="00066C50">
      <w:pPr>
        <w:pStyle w:val="Q1"/>
      </w:pPr>
      <w:r>
        <w:rPr>
          <w:b/>
          <w:bCs/>
        </w:rPr>
        <w:t>19</w:t>
      </w:r>
      <w:r w:rsidRPr="004C0768">
        <w:rPr>
          <w:b/>
          <w:bCs/>
        </w:rPr>
        <w:tab/>
      </w:r>
      <w:r w:rsidRPr="00066C50">
        <w:t>Calculate.</w:t>
      </w:r>
    </w:p>
    <w:p w14:paraId="79A4A4E8" w14:textId="1441426C" w:rsidR="00BC4875" w:rsidRDefault="00BC4875" w:rsidP="00BC4875">
      <w:pPr>
        <w:spacing w:line="240" w:lineRule="auto"/>
      </w:pPr>
    </w:p>
    <w:p w14:paraId="731DC050" w14:textId="4724CB8C" w:rsidR="00066C50" w:rsidRPr="00066C50" w:rsidRDefault="00066C50" w:rsidP="00066C50">
      <w:pPr>
        <w:tabs>
          <w:tab w:val="left" w:pos="426"/>
        </w:tabs>
        <w:spacing w:line="240" w:lineRule="auto"/>
      </w:pPr>
      <w:r>
        <w:tab/>
      </w:r>
      <w:r w:rsidR="00E970FD" w:rsidRPr="00E970FD">
        <w:rPr>
          <w:position w:val="-12"/>
        </w:rPr>
        <w:object w:dxaOrig="1800" w:dyaOrig="440" w14:anchorId="3801BB4C">
          <v:shape id="_x0000_i1039" type="#_x0000_t75" style="width:90pt;height:22.5pt" o:ole="">
            <v:imagedata r:id="rId58" o:title=""/>
          </v:shape>
          <o:OLEObject Type="Embed" ProgID="Equation.DSMT4" ShapeID="_x0000_i1039" DrawAspect="Content" ObjectID="_1771289241" r:id="rId59"/>
        </w:object>
      </w:r>
      <w:r w:rsidR="00C75C83">
        <w:t xml:space="preserve"> </w:t>
      </w:r>
    </w:p>
    <w:p w14:paraId="2939A00A" w14:textId="77777777" w:rsidR="00066C50" w:rsidRDefault="00066C50" w:rsidP="00CC6EA4">
      <w:pPr>
        <w:spacing w:line="240" w:lineRule="auto"/>
      </w:pPr>
    </w:p>
    <w:p w14:paraId="641F0C40" w14:textId="69B27624" w:rsidR="00066C50" w:rsidRPr="00066C50" w:rsidRDefault="00066C50" w:rsidP="00066C5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r w:rsidRPr="00066C50">
        <w:rPr>
          <w:rFonts w:cs="Arial"/>
          <w:color w:val="000000"/>
          <w:szCs w:val="22"/>
        </w:rPr>
        <w:t xml:space="preserve">Give your answer correct to </w:t>
      </w:r>
      <w:r w:rsidRPr="004B176F">
        <w:rPr>
          <w:rFonts w:cs="Arial"/>
          <w:b/>
          <w:bCs/>
          <w:color w:val="000000"/>
          <w:szCs w:val="22"/>
        </w:rPr>
        <w:t>3</w:t>
      </w:r>
      <w:r w:rsidRPr="00066C50">
        <w:rPr>
          <w:rFonts w:cs="Arial"/>
          <w:color w:val="000000"/>
          <w:szCs w:val="22"/>
        </w:rPr>
        <w:t xml:space="preserve"> significant figures.</w:t>
      </w:r>
    </w:p>
    <w:p w14:paraId="58A7F71D" w14:textId="77777777" w:rsidR="00066C50" w:rsidRDefault="00066C50" w:rsidP="00CC6EA4">
      <w:pPr>
        <w:spacing w:line="240" w:lineRule="auto"/>
      </w:pPr>
    </w:p>
    <w:p w14:paraId="05281A44" w14:textId="77777777" w:rsidR="000D60F1" w:rsidRDefault="000D60F1" w:rsidP="00CC6EA4">
      <w:pPr>
        <w:spacing w:line="240" w:lineRule="auto"/>
      </w:pPr>
    </w:p>
    <w:p w14:paraId="641F0913" w14:textId="77777777" w:rsidR="000D60F1" w:rsidRDefault="000D60F1" w:rsidP="00CC6EA4">
      <w:pPr>
        <w:spacing w:line="240" w:lineRule="auto"/>
      </w:pPr>
    </w:p>
    <w:p w14:paraId="3BE05D23" w14:textId="77777777" w:rsidR="000D60F1" w:rsidRDefault="000D60F1" w:rsidP="00CC6EA4">
      <w:pPr>
        <w:spacing w:line="240" w:lineRule="auto"/>
      </w:pPr>
    </w:p>
    <w:p w14:paraId="2B89687F" w14:textId="77777777" w:rsidR="000D60F1" w:rsidRDefault="000D60F1" w:rsidP="00CC6EA4">
      <w:pPr>
        <w:spacing w:line="240" w:lineRule="auto"/>
      </w:pPr>
    </w:p>
    <w:p w14:paraId="6984513E" w14:textId="77777777" w:rsidR="000D60F1" w:rsidRDefault="000D60F1" w:rsidP="00CC6EA4">
      <w:pPr>
        <w:spacing w:line="240" w:lineRule="auto"/>
      </w:pPr>
    </w:p>
    <w:p w14:paraId="2CAC2406" w14:textId="77777777" w:rsidR="000D60F1" w:rsidRDefault="000D60F1" w:rsidP="00CC6EA4">
      <w:pPr>
        <w:spacing w:line="240" w:lineRule="auto"/>
      </w:pPr>
    </w:p>
    <w:p w14:paraId="7E5FBFF6" w14:textId="77777777" w:rsidR="000D60F1" w:rsidRDefault="000D60F1" w:rsidP="00CC6EA4">
      <w:pPr>
        <w:spacing w:line="240" w:lineRule="auto"/>
      </w:pPr>
    </w:p>
    <w:p w14:paraId="4B74E746" w14:textId="77777777" w:rsidR="000D60F1" w:rsidRDefault="000D60F1" w:rsidP="00CC6EA4">
      <w:pPr>
        <w:spacing w:line="240" w:lineRule="auto"/>
      </w:pPr>
    </w:p>
    <w:p w14:paraId="5034BE36" w14:textId="77777777" w:rsidR="000D60F1" w:rsidRDefault="000D60F1" w:rsidP="00CC6EA4">
      <w:pPr>
        <w:spacing w:line="240" w:lineRule="auto"/>
      </w:pPr>
    </w:p>
    <w:p w14:paraId="3A7F660C" w14:textId="77777777" w:rsidR="000D60F1" w:rsidRDefault="000D60F1" w:rsidP="00CC6EA4">
      <w:pPr>
        <w:spacing w:line="240" w:lineRule="auto"/>
      </w:pPr>
    </w:p>
    <w:p w14:paraId="2F0A209C" w14:textId="77777777" w:rsidR="000D60F1" w:rsidRDefault="000D60F1" w:rsidP="00CC6EA4">
      <w:pPr>
        <w:spacing w:line="240" w:lineRule="auto"/>
      </w:pPr>
    </w:p>
    <w:p w14:paraId="7DD164FE" w14:textId="77777777" w:rsidR="000D60F1" w:rsidRDefault="000D60F1" w:rsidP="000D60F1">
      <w:pPr>
        <w:spacing w:line="240" w:lineRule="auto"/>
      </w:pPr>
    </w:p>
    <w:p w14:paraId="651C54F7" w14:textId="77777777" w:rsidR="000D60F1" w:rsidRDefault="000D60F1" w:rsidP="000D60F1">
      <w:pPr>
        <w:spacing w:line="240" w:lineRule="auto"/>
        <w:rPr>
          <w:b/>
          <w:bCs/>
        </w:rPr>
      </w:pPr>
    </w:p>
    <w:p w14:paraId="0AF47FD8" w14:textId="6B52D371" w:rsidR="000D60F1" w:rsidRPr="006A3128" w:rsidRDefault="000D60F1" w:rsidP="000D60F1">
      <w:pPr>
        <w:pStyle w:val="Q1"/>
        <w:jc w:val="right"/>
      </w:pPr>
      <w:r>
        <w:t>……..…….………….</w:t>
      </w:r>
      <w:r w:rsidRPr="008A5B93">
        <w:t xml:space="preserve">……..……………. </w:t>
      </w:r>
      <w:r w:rsidRPr="008A5B93">
        <w:rPr>
          <w:b/>
        </w:rPr>
        <w:t>[</w:t>
      </w:r>
      <w:r>
        <w:rPr>
          <w:b/>
        </w:rPr>
        <w:t>2</w:t>
      </w:r>
      <w:r w:rsidRPr="008A5B93">
        <w:rPr>
          <w:b/>
        </w:rPr>
        <w:t>]</w:t>
      </w:r>
    </w:p>
    <w:p w14:paraId="025479CD" w14:textId="77777777" w:rsidR="000D60F1" w:rsidRDefault="000D60F1" w:rsidP="00CC6EA4">
      <w:pPr>
        <w:spacing w:line="240" w:lineRule="auto"/>
      </w:pPr>
    </w:p>
    <w:p w14:paraId="1FDA8C60" w14:textId="77777777" w:rsidR="000D60F1" w:rsidRDefault="000D60F1" w:rsidP="00CC6EA4">
      <w:pPr>
        <w:spacing w:line="240" w:lineRule="auto"/>
      </w:pPr>
    </w:p>
    <w:p w14:paraId="686F1A52" w14:textId="7280A296" w:rsidR="000D60F1" w:rsidRPr="000D60F1" w:rsidRDefault="000D60F1" w:rsidP="000D60F1">
      <w:pPr>
        <w:pStyle w:val="Q1"/>
      </w:pPr>
      <w:r>
        <w:rPr>
          <w:b/>
          <w:bCs/>
        </w:rPr>
        <w:t>20</w:t>
      </w:r>
      <w:r w:rsidRPr="004C0768">
        <w:rPr>
          <w:b/>
          <w:bCs/>
        </w:rPr>
        <w:tab/>
      </w:r>
      <w:r w:rsidRPr="000D60F1">
        <w:t>The price of petrol decreases from £</w:t>
      </w:r>
      <w:r w:rsidR="00E67403">
        <w:t>1.62</w:t>
      </w:r>
      <w:r w:rsidRPr="000D60F1">
        <w:t xml:space="preserve"> per litre to £</w:t>
      </w:r>
      <w:r w:rsidR="00E67403">
        <w:t>1.32</w:t>
      </w:r>
      <w:r w:rsidRPr="000D60F1">
        <w:t xml:space="preserve"> per litre.</w:t>
      </w:r>
    </w:p>
    <w:p w14:paraId="0951BA7F" w14:textId="77777777"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F6C5389" w14:textId="77777777"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D60F1">
        <w:rPr>
          <w:rFonts w:cs="Arial"/>
          <w:color w:val="000000"/>
          <w:szCs w:val="22"/>
        </w:rPr>
        <w:tab/>
        <w:t>Calculate the percentage decrease in the price.</w:t>
      </w:r>
    </w:p>
    <w:p w14:paraId="13067499" w14:textId="77777777" w:rsidR="000D60F1" w:rsidRDefault="000D60F1" w:rsidP="000D60F1">
      <w:pPr>
        <w:spacing w:line="240" w:lineRule="auto"/>
      </w:pPr>
    </w:p>
    <w:p w14:paraId="79B3D311" w14:textId="77777777" w:rsidR="000D60F1" w:rsidRDefault="000D60F1" w:rsidP="000D60F1">
      <w:pPr>
        <w:spacing w:line="240" w:lineRule="auto"/>
      </w:pPr>
    </w:p>
    <w:p w14:paraId="02B529F1" w14:textId="77777777" w:rsidR="000D60F1" w:rsidRDefault="000D60F1" w:rsidP="000D60F1">
      <w:pPr>
        <w:spacing w:line="240" w:lineRule="auto"/>
      </w:pPr>
    </w:p>
    <w:p w14:paraId="7B16B247" w14:textId="77777777" w:rsidR="000D60F1" w:rsidRDefault="000D60F1" w:rsidP="000D60F1">
      <w:pPr>
        <w:spacing w:line="240" w:lineRule="auto"/>
      </w:pPr>
    </w:p>
    <w:p w14:paraId="025DE369" w14:textId="77777777" w:rsidR="000D60F1" w:rsidRDefault="000D60F1" w:rsidP="000D60F1">
      <w:pPr>
        <w:spacing w:line="240" w:lineRule="auto"/>
      </w:pPr>
    </w:p>
    <w:p w14:paraId="35B739A5" w14:textId="77777777" w:rsidR="000D60F1" w:rsidRDefault="000D60F1" w:rsidP="000D60F1">
      <w:pPr>
        <w:spacing w:line="240" w:lineRule="auto"/>
      </w:pPr>
    </w:p>
    <w:p w14:paraId="031B6346" w14:textId="77777777" w:rsidR="000D60F1" w:rsidRDefault="000D60F1" w:rsidP="000D60F1">
      <w:pPr>
        <w:spacing w:line="240" w:lineRule="auto"/>
      </w:pPr>
    </w:p>
    <w:p w14:paraId="69ACDCF2" w14:textId="77777777" w:rsidR="000D60F1" w:rsidRDefault="000D60F1" w:rsidP="000D60F1">
      <w:pPr>
        <w:spacing w:line="240" w:lineRule="auto"/>
      </w:pPr>
    </w:p>
    <w:p w14:paraId="02EF71B8" w14:textId="77777777" w:rsidR="000D60F1" w:rsidRDefault="000D60F1" w:rsidP="000D60F1">
      <w:pPr>
        <w:spacing w:line="240" w:lineRule="auto"/>
      </w:pPr>
    </w:p>
    <w:p w14:paraId="55718F23" w14:textId="77777777" w:rsidR="000D60F1" w:rsidRDefault="000D60F1" w:rsidP="000D60F1">
      <w:pPr>
        <w:spacing w:line="240" w:lineRule="auto"/>
      </w:pPr>
    </w:p>
    <w:p w14:paraId="3EAAB0A1" w14:textId="77777777" w:rsidR="000D60F1" w:rsidRDefault="000D60F1" w:rsidP="000D60F1">
      <w:pPr>
        <w:spacing w:line="240" w:lineRule="auto"/>
      </w:pPr>
    </w:p>
    <w:p w14:paraId="7A95ECCC" w14:textId="77777777" w:rsidR="000D60F1" w:rsidRDefault="000D60F1" w:rsidP="000D60F1">
      <w:pPr>
        <w:spacing w:line="240" w:lineRule="auto"/>
      </w:pPr>
    </w:p>
    <w:p w14:paraId="7496A44A" w14:textId="77777777" w:rsidR="000D60F1" w:rsidRDefault="000D60F1" w:rsidP="000D60F1">
      <w:pPr>
        <w:spacing w:line="240" w:lineRule="auto"/>
      </w:pPr>
    </w:p>
    <w:p w14:paraId="2216EE04" w14:textId="77777777" w:rsidR="000D60F1" w:rsidRDefault="000D60F1" w:rsidP="000D60F1">
      <w:pPr>
        <w:spacing w:line="240" w:lineRule="auto"/>
      </w:pPr>
    </w:p>
    <w:p w14:paraId="2FAFEBD8" w14:textId="77777777" w:rsidR="000D60F1" w:rsidRDefault="000D60F1" w:rsidP="000D60F1">
      <w:pPr>
        <w:spacing w:line="240" w:lineRule="auto"/>
      </w:pPr>
    </w:p>
    <w:p w14:paraId="56A86C8D" w14:textId="77777777" w:rsidR="000D60F1" w:rsidRDefault="000D60F1" w:rsidP="000D60F1">
      <w:pPr>
        <w:spacing w:line="240" w:lineRule="auto"/>
      </w:pPr>
    </w:p>
    <w:p w14:paraId="7B2BA9BE" w14:textId="77777777" w:rsidR="000D60F1" w:rsidRDefault="000D60F1" w:rsidP="000D60F1">
      <w:pPr>
        <w:spacing w:line="240" w:lineRule="auto"/>
      </w:pPr>
    </w:p>
    <w:p w14:paraId="2A067EC9" w14:textId="77777777" w:rsidR="000D60F1" w:rsidRDefault="000D60F1" w:rsidP="000D60F1">
      <w:pPr>
        <w:spacing w:line="240" w:lineRule="auto"/>
      </w:pPr>
    </w:p>
    <w:p w14:paraId="25180259" w14:textId="77777777" w:rsidR="000D60F1" w:rsidRDefault="000D60F1" w:rsidP="000D60F1">
      <w:pPr>
        <w:spacing w:line="240" w:lineRule="auto"/>
      </w:pPr>
    </w:p>
    <w:p w14:paraId="30C242AF" w14:textId="77777777" w:rsidR="000D60F1" w:rsidRDefault="000D60F1" w:rsidP="000D60F1">
      <w:pPr>
        <w:spacing w:line="240" w:lineRule="auto"/>
      </w:pPr>
    </w:p>
    <w:p w14:paraId="27850BEB" w14:textId="77777777" w:rsidR="000D60F1" w:rsidRDefault="000D60F1" w:rsidP="000D60F1">
      <w:pPr>
        <w:spacing w:line="240" w:lineRule="auto"/>
      </w:pPr>
    </w:p>
    <w:p w14:paraId="3626EFC4" w14:textId="77777777" w:rsidR="000D60F1" w:rsidRDefault="000D60F1" w:rsidP="000D60F1">
      <w:pPr>
        <w:spacing w:line="240" w:lineRule="auto"/>
      </w:pPr>
    </w:p>
    <w:p w14:paraId="0EC9114A" w14:textId="77777777" w:rsidR="000D60F1" w:rsidRDefault="000D60F1" w:rsidP="000D60F1">
      <w:pPr>
        <w:spacing w:line="240" w:lineRule="auto"/>
      </w:pPr>
    </w:p>
    <w:p w14:paraId="52A90A9D" w14:textId="77777777" w:rsidR="000D60F1" w:rsidRDefault="000D60F1" w:rsidP="000D60F1">
      <w:pPr>
        <w:spacing w:line="240" w:lineRule="auto"/>
      </w:pPr>
    </w:p>
    <w:p w14:paraId="3A0914DC" w14:textId="77777777" w:rsidR="000D60F1" w:rsidRDefault="000D60F1" w:rsidP="000D60F1">
      <w:pPr>
        <w:spacing w:line="240" w:lineRule="auto"/>
      </w:pPr>
    </w:p>
    <w:p w14:paraId="0971FE03" w14:textId="77777777" w:rsidR="000D60F1" w:rsidRDefault="000D60F1" w:rsidP="000D60F1">
      <w:pPr>
        <w:spacing w:line="240" w:lineRule="auto"/>
        <w:rPr>
          <w:b/>
          <w:bCs/>
        </w:rPr>
      </w:pPr>
    </w:p>
    <w:p w14:paraId="752A7481" w14:textId="6BE44419" w:rsidR="000D60F1" w:rsidRPr="006A3128" w:rsidRDefault="000D60F1" w:rsidP="000D60F1">
      <w:pPr>
        <w:pStyle w:val="Q1"/>
        <w:jc w:val="right"/>
      </w:pPr>
      <w:r>
        <w:t>……..…….………….</w:t>
      </w:r>
      <w:r w:rsidRPr="008A5B93">
        <w:t>……..…………….</w:t>
      </w:r>
      <w:r>
        <w:t>%</w:t>
      </w:r>
      <w:r w:rsidRPr="008A5B93">
        <w:t xml:space="preserve"> </w:t>
      </w:r>
      <w:r w:rsidRPr="008A5B93">
        <w:rPr>
          <w:b/>
        </w:rPr>
        <w:t>[</w:t>
      </w:r>
      <w:r>
        <w:rPr>
          <w:b/>
        </w:rPr>
        <w:t>3</w:t>
      </w:r>
      <w:r w:rsidRPr="008A5B93">
        <w:rPr>
          <w:b/>
        </w:rPr>
        <w:t>]</w:t>
      </w:r>
    </w:p>
    <w:p w14:paraId="4E509D02" w14:textId="6070FD41" w:rsidR="000D60F1" w:rsidRDefault="000D60F1">
      <w:pPr>
        <w:spacing w:line="240" w:lineRule="auto"/>
      </w:pPr>
      <w:r>
        <w:br w:type="page"/>
      </w:r>
    </w:p>
    <w:p w14:paraId="657C19DF" w14:textId="77777777" w:rsidR="00A730CD" w:rsidRDefault="00A730CD" w:rsidP="000D60F1">
      <w:pPr>
        <w:pStyle w:val="Q1"/>
        <w:rPr>
          <w:b/>
          <w:bCs/>
        </w:rPr>
      </w:pPr>
    </w:p>
    <w:p w14:paraId="7AD88C00" w14:textId="4A060F0C" w:rsidR="000D60F1" w:rsidRPr="000D60F1" w:rsidRDefault="000D60F1" w:rsidP="000D60F1">
      <w:pPr>
        <w:pStyle w:val="Q1"/>
      </w:pPr>
      <w:r>
        <w:rPr>
          <w:b/>
          <w:bCs/>
        </w:rPr>
        <w:t>21</w:t>
      </w:r>
      <w:r w:rsidRPr="004C0768">
        <w:rPr>
          <w:b/>
          <w:bCs/>
        </w:rPr>
        <w:tab/>
      </w:r>
      <w:r w:rsidRPr="000D60F1">
        <w:t xml:space="preserve">Trams to the airport leave every </w:t>
      </w:r>
      <w:r w:rsidR="00EB61B2">
        <w:t>40</w:t>
      </w:r>
      <w:r w:rsidRPr="000D60F1">
        <w:t xml:space="preserve"> minutes.</w:t>
      </w:r>
    </w:p>
    <w:p w14:paraId="607FC80C" w14:textId="5C1ECE61"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D60F1">
        <w:rPr>
          <w:rFonts w:cs="Arial"/>
          <w:color w:val="000000"/>
          <w:szCs w:val="22"/>
        </w:rPr>
        <w:tab/>
        <w:t xml:space="preserve">Trams to the beach leave every </w:t>
      </w:r>
      <w:r w:rsidR="00EB61B2">
        <w:rPr>
          <w:rFonts w:cs="Arial"/>
          <w:color w:val="000000"/>
          <w:szCs w:val="22"/>
        </w:rPr>
        <w:t>25</w:t>
      </w:r>
      <w:r w:rsidRPr="000D60F1">
        <w:rPr>
          <w:rFonts w:cs="Arial"/>
          <w:color w:val="000000"/>
          <w:szCs w:val="22"/>
        </w:rPr>
        <w:t xml:space="preserve"> minutes.</w:t>
      </w:r>
    </w:p>
    <w:p w14:paraId="212A4B81" w14:textId="4B5E2AB8"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D60F1">
        <w:rPr>
          <w:rFonts w:cs="Arial"/>
          <w:color w:val="000000"/>
          <w:szCs w:val="22"/>
        </w:rPr>
        <w:tab/>
        <w:t>A tram to the airport and a tram to the beach leave together at</w:t>
      </w:r>
      <w:r w:rsidR="00EB61B2">
        <w:rPr>
          <w:rFonts w:cs="Arial"/>
          <w:color w:val="000000"/>
          <w:szCs w:val="22"/>
        </w:rPr>
        <w:t xml:space="preserve"> 10:50</w:t>
      </w:r>
      <w:r w:rsidRPr="000D60F1">
        <w:rPr>
          <w:rFonts w:cs="Arial"/>
          <w:color w:val="000000"/>
          <w:szCs w:val="22"/>
        </w:rPr>
        <w:t> am.</w:t>
      </w:r>
    </w:p>
    <w:p w14:paraId="6E9F50DA" w14:textId="77777777"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0EDB5DA" w14:textId="77777777"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D60F1">
        <w:rPr>
          <w:rFonts w:cs="Arial"/>
          <w:color w:val="000000"/>
          <w:szCs w:val="22"/>
        </w:rPr>
        <w:tab/>
        <w:t>When is the next time that two of these trams leave together?</w:t>
      </w:r>
    </w:p>
    <w:p w14:paraId="190DE748" w14:textId="77777777" w:rsidR="000D60F1" w:rsidRDefault="000D60F1" w:rsidP="000D60F1">
      <w:pPr>
        <w:spacing w:line="240" w:lineRule="auto"/>
      </w:pPr>
    </w:p>
    <w:p w14:paraId="456E83E8" w14:textId="77777777" w:rsidR="000D60F1" w:rsidRDefault="000D60F1" w:rsidP="000D60F1">
      <w:pPr>
        <w:spacing w:line="240" w:lineRule="auto"/>
      </w:pPr>
    </w:p>
    <w:p w14:paraId="3BC73173" w14:textId="77777777" w:rsidR="000D60F1" w:rsidRDefault="000D60F1" w:rsidP="000D60F1">
      <w:pPr>
        <w:spacing w:line="240" w:lineRule="auto"/>
      </w:pPr>
    </w:p>
    <w:p w14:paraId="63C0DE45" w14:textId="77777777" w:rsidR="000D60F1" w:rsidRDefault="000D60F1" w:rsidP="000D60F1">
      <w:pPr>
        <w:spacing w:line="240" w:lineRule="auto"/>
      </w:pPr>
    </w:p>
    <w:p w14:paraId="791BE091" w14:textId="77777777" w:rsidR="000D60F1" w:rsidRDefault="000D60F1" w:rsidP="000D60F1">
      <w:pPr>
        <w:spacing w:line="240" w:lineRule="auto"/>
      </w:pPr>
    </w:p>
    <w:p w14:paraId="3D832345" w14:textId="77777777" w:rsidR="000D60F1" w:rsidRDefault="000D60F1" w:rsidP="000D60F1">
      <w:pPr>
        <w:spacing w:line="240" w:lineRule="auto"/>
      </w:pPr>
    </w:p>
    <w:p w14:paraId="6AECED00" w14:textId="77777777" w:rsidR="000D60F1" w:rsidRDefault="000D60F1" w:rsidP="000D60F1">
      <w:pPr>
        <w:spacing w:line="240" w:lineRule="auto"/>
      </w:pPr>
    </w:p>
    <w:p w14:paraId="1E4CF829" w14:textId="77777777" w:rsidR="000D60F1" w:rsidRDefault="000D60F1" w:rsidP="000D60F1">
      <w:pPr>
        <w:spacing w:line="240" w:lineRule="auto"/>
      </w:pPr>
    </w:p>
    <w:p w14:paraId="09D90AC0" w14:textId="77777777" w:rsidR="000D60F1" w:rsidRDefault="000D60F1" w:rsidP="000D60F1">
      <w:pPr>
        <w:spacing w:line="240" w:lineRule="auto"/>
      </w:pPr>
    </w:p>
    <w:p w14:paraId="667E10A9" w14:textId="77777777" w:rsidR="000D60F1" w:rsidRDefault="000D60F1" w:rsidP="000D60F1">
      <w:pPr>
        <w:spacing w:line="240" w:lineRule="auto"/>
      </w:pPr>
    </w:p>
    <w:p w14:paraId="0D5203FB" w14:textId="77777777" w:rsidR="000D60F1" w:rsidRDefault="000D60F1" w:rsidP="000D60F1">
      <w:pPr>
        <w:spacing w:line="240" w:lineRule="auto"/>
      </w:pPr>
    </w:p>
    <w:p w14:paraId="1E6F6CD5" w14:textId="77777777" w:rsidR="000D60F1" w:rsidRDefault="000D60F1" w:rsidP="000D60F1">
      <w:pPr>
        <w:spacing w:line="240" w:lineRule="auto"/>
      </w:pPr>
    </w:p>
    <w:p w14:paraId="33AEE725" w14:textId="77777777" w:rsidR="000D60F1" w:rsidRDefault="000D60F1" w:rsidP="000D60F1">
      <w:pPr>
        <w:spacing w:line="240" w:lineRule="auto"/>
      </w:pPr>
    </w:p>
    <w:p w14:paraId="57E64005" w14:textId="77777777" w:rsidR="000D60F1" w:rsidRDefault="000D60F1" w:rsidP="000D60F1">
      <w:pPr>
        <w:spacing w:line="240" w:lineRule="auto"/>
      </w:pPr>
    </w:p>
    <w:p w14:paraId="3732E7E5" w14:textId="77777777" w:rsidR="000D60F1" w:rsidRDefault="000D60F1" w:rsidP="000D60F1">
      <w:pPr>
        <w:spacing w:line="240" w:lineRule="auto"/>
        <w:rPr>
          <w:b/>
          <w:bCs/>
        </w:rPr>
      </w:pPr>
    </w:p>
    <w:p w14:paraId="36F6FB22" w14:textId="45177525" w:rsidR="000D60F1" w:rsidRPr="006A3128" w:rsidRDefault="000D60F1" w:rsidP="000D60F1">
      <w:pPr>
        <w:pStyle w:val="Q1"/>
        <w:jc w:val="right"/>
      </w:pPr>
      <w:r>
        <w:t>……..…….………….</w:t>
      </w:r>
      <w:r w:rsidRPr="008A5B93">
        <w:t xml:space="preserve">……..……………. </w:t>
      </w:r>
      <w:r w:rsidRPr="008A5B93">
        <w:rPr>
          <w:b/>
        </w:rPr>
        <w:t>[</w:t>
      </w:r>
      <w:r>
        <w:rPr>
          <w:b/>
        </w:rPr>
        <w:t>4</w:t>
      </w:r>
      <w:r w:rsidRPr="008A5B93">
        <w:rPr>
          <w:b/>
        </w:rPr>
        <w:t>]</w:t>
      </w:r>
    </w:p>
    <w:p w14:paraId="527A369F" w14:textId="77777777" w:rsidR="000D60F1" w:rsidRDefault="000D60F1">
      <w:pPr>
        <w:spacing w:line="240" w:lineRule="auto"/>
      </w:pPr>
    </w:p>
    <w:p w14:paraId="2F44C120" w14:textId="77777777" w:rsidR="000D60F1" w:rsidRDefault="000D60F1">
      <w:pPr>
        <w:spacing w:line="240" w:lineRule="auto"/>
      </w:pPr>
    </w:p>
    <w:p w14:paraId="2B260231" w14:textId="62E34D76" w:rsidR="000D60F1" w:rsidRPr="000D60F1" w:rsidRDefault="000D60F1" w:rsidP="000D60F1">
      <w:pPr>
        <w:pStyle w:val="Q1"/>
      </w:pPr>
      <w:r>
        <w:rPr>
          <w:b/>
          <w:bCs/>
        </w:rPr>
        <w:t>22</w:t>
      </w:r>
      <w:r w:rsidRPr="004C0768">
        <w:rPr>
          <w:b/>
          <w:bCs/>
        </w:rPr>
        <w:tab/>
      </w:r>
      <w:r w:rsidR="00576258">
        <w:t xml:space="preserve">Jack </w:t>
      </w:r>
      <w:r w:rsidRPr="000D60F1">
        <w:t xml:space="preserve">and </w:t>
      </w:r>
      <w:r w:rsidR="00576258">
        <w:t xml:space="preserve">Ling </w:t>
      </w:r>
      <w:r w:rsidRPr="000D60F1">
        <w:t xml:space="preserve">are both </w:t>
      </w:r>
      <w:r w:rsidR="00A04D8B">
        <w:t>plumbers</w:t>
      </w:r>
      <w:r w:rsidRPr="000D60F1">
        <w:t>.</w:t>
      </w:r>
    </w:p>
    <w:p w14:paraId="6C2EE7BE" w14:textId="058515DF"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D60F1">
        <w:rPr>
          <w:rFonts w:cs="Arial"/>
          <w:color w:val="000000"/>
          <w:szCs w:val="22"/>
        </w:rPr>
        <w:tab/>
      </w:r>
      <w:r w:rsidR="00850EEE">
        <w:rPr>
          <w:rFonts w:cs="Arial"/>
          <w:color w:val="000000"/>
          <w:szCs w:val="22"/>
        </w:rPr>
        <w:t>J</w:t>
      </w:r>
      <w:r w:rsidR="00A35F6B">
        <w:rPr>
          <w:rFonts w:cs="Arial"/>
          <w:color w:val="000000"/>
          <w:szCs w:val="22"/>
        </w:rPr>
        <w:t xml:space="preserve">ack </w:t>
      </w:r>
      <w:r w:rsidRPr="00216370">
        <w:rPr>
          <w:rFonts w:cs="Arial"/>
          <w:b/>
          <w:bCs/>
          <w:color w:val="000000"/>
          <w:szCs w:val="22"/>
        </w:rPr>
        <w:t>does not</w:t>
      </w:r>
      <w:r w:rsidRPr="000D60F1">
        <w:rPr>
          <w:rFonts w:cs="Arial"/>
          <w:color w:val="000000"/>
          <w:szCs w:val="22"/>
        </w:rPr>
        <w:t xml:space="preserve"> charge to visit a house but charges a fixed rate per hour for the work needed.</w:t>
      </w:r>
    </w:p>
    <w:p w14:paraId="5E7D4AF9" w14:textId="77777777" w:rsidR="000D60F1" w:rsidRPr="000D60F1" w:rsidRDefault="000D60F1" w:rsidP="000D60F1">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DFF7B15" w14:textId="178BF0F8" w:rsidR="000D60F1" w:rsidRDefault="000D60F1" w:rsidP="000D60F1">
      <w:pPr>
        <w:tabs>
          <w:tab w:val="left" w:pos="426"/>
        </w:tabs>
        <w:spacing w:line="240" w:lineRule="auto"/>
        <w:rPr>
          <w:rFonts w:cs="Arial"/>
          <w:color w:val="000000"/>
          <w:szCs w:val="22"/>
        </w:rPr>
      </w:pPr>
      <w:r w:rsidRPr="000D60F1">
        <w:rPr>
          <w:rFonts w:cs="Arial"/>
          <w:color w:val="000000"/>
          <w:szCs w:val="22"/>
        </w:rPr>
        <w:tab/>
        <w:t xml:space="preserve">This graph shows the relationship between the hours worked and the total charge made by </w:t>
      </w:r>
      <w:r w:rsidR="000B43C3">
        <w:rPr>
          <w:rFonts w:cs="Arial"/>
          <w:color w:val="000000"/>
          <w:szCs w:val="22"/>
        </w:rPr>
        <w:t>Jack</w:t>
      </w:r>
      <w:r w:rsidRPr="000D60F1">
        <w:rPr>
          <w:rFonts w:cs="Arial"/>
          <w:color w:val="000000"/>
          <w:szCs w:val="22"/>
        </w:rPr>
        <w:t>.</w:t>
      </w:r>
    </w:p>
    <w:p w14:paraId="56335378" w14:textId="7052F546" w:rsidR="000D60F1" w:rsidRDefault="000D60F1" w:rsidP="000D60F1">
      <w:pPr>
        <w:tabs>
          <w:tab w:val="left" w:pos="426"/>
        </w:tabs>
        <w:spacing w:line="240" w:lineRule="auto"/>
        <w:rPr>
          <w:rFonts w:cs="Arial"/>
          <w:color w:val="000000"/>
          <w:szCs w:val="22"/>
        </w:rPr>
      </w:pPr>
    </w:p>
    <w:p w14:paraId="3B4DFD97" w14:textId="520C054F" w:rsidR="0091300F" w:rsidRDefault="0091300F" w:rsidP="00A37FD2">
      <w:pPr>
        <w:pStyle w:val="1a"/>
        <w:spacing w:after="60"/>
        <w:jc w:val="left"/>
      </w:pPr>
      <w:r>
        <w:rPr>
          <w:noProof/>
        </w:rPr>
        <w:drawing>
          <wp:anchor distT="0" distB="0" distL="114300" distR="114300" simplePos="0" relativeHeight="251658240" behindDoc="0" locked="0" layoutInCell="1" allowOverlap="1" wp14:anchorId="698FE337" wp14:editId="014F06C6">
            <wp:simplePos x="0" y="0"/>
            <wp:positionH relativeFrom="column">
              <wp:posOffset>966470</wp:posOffset>
            </wp:positionH>
            <wp:positionV relativeFrom="paragraph">
              <wp:posOffset>241300</wp:posOffset>
            </wp:positionV>
            <wp:extent cx="4114808" cy="1920244"/>
            <wp:effectExtent l="0" t="0" r="0" b="3810"/>
            <wp:wrapTopAndBottom/>
            <wp:docPr id="23" name="Picture 23" descr="This graph shows the relationship between the hours worked and the total charge made by 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his graph shows the relationship between the hours worked and the total charge made by Jack"/>
                    <pic:cNvPicPr/>
                  </pic:nvPicPr>
                  <pic:blipFill>
                    <a:blip r:embed="rId60"/>
                    <a:stretch>
                      <a:fillRect/>
                    </a:stretch>
                  </pic:blipFill>
                  <pic:spPr>
                    <a:xfrm>
                      <a:off x="0" y="0"/>
                      <a:ext cx="4114808" cy="1920244"/>
                    </a:xfrm>
                    <a:prstGeom prst="rect">
                      <a:avLst/>
                    </a:prstGeom>
                  </pic:spPr>
                </pic:pic>
              </a:graphicData>
            </a:graphic>
          </wp:anchor>
        </w:drawing>
      </w:r>
      <w:r w:rsidR="000D60F1" w:rsidRPr="00D45A94">
        <w:tab/>
      </w:r>
    </w:p>
    <w:p w14:paraId="2955319B" w14:textId="5EDA5E38" w:rsidR="0091300F" w:rsidRDefault="0091300F" w:rsidP="00A37FD2">
      <w:pPr>
        <w:pStyle w:val="1a"/>
        <w:spacing w:after="60"/>
        <w:jc w:val="left"/>
      </w:pPr>
    </w:p>
    <w:p w14:paraId="2F9A563B" w14:textId="37CF6975" w:rsidR="00A37FD2" w:rsidRPr="00A37FD2" w:rsidRDefault="000D60F1" w:rsidP="00A37FD2">
      <w:pPr>
        <w:pStyle w:val="1a"/>
        <w:spacing w:after="60"/>
        <w:jc w:val="left"/>
      </w:pPr>
      <w:r w:rsidRPr="00D45A94">
        <w:rPr>
          <w:b/>
          <w:bCs/>
        </w:rPr>
        <w:t>(a)</w:t>
      </w:r>
      <w:r w:rsidRPr="00D45A94">
        <w:tab/>
      </w:r>
      <w:r w:rsidR="00A37FD2" w:rsidRPr="00A37FD2">
        <w:t xml:space="preserve">Explain how this graph shows that </w:t>
      </w:r>
      <w:r w:rsidR="003B2A80">
        <w:t>Jack</w:t>
      </w:r>
      <w:r w:rsidR="00A37FD2" w:rsidRPr="00A37FD2">
        <w:t>’s total charge is directly proportional to the hours worked.</w:t>
      </w:r>
    </w:p>
    <w:p w14:paraId="350CBD13" w14:textId="77777777" w:rsidR="00A37FD2" w:rsidRPr="0006571F" w:rsidRDefault="00A37FD2" w:rsidP="00A37FD2">
      <w:pPr>
        <w:pStyle w:val="1a"/>
      </w:pPr>
    </w:p>
    <w:p w14:paraId="44BE6316" w14:textId="77777777" w:rsidR="00A37FD2" w:rsidRDefault="00A37FD2" w:rsidP="00A37FD2">
      <w:pPr>
        <w:tabs>
          <w:tab w:val="left" w:pos="567"/>
        </w:tabs>
        <w:jc w:val="right"/>
      </w:pPr>
      <w:r>
        <w:t>…..………..</w:t>
      </w:r>
      <w:r w:rsidRPr="000C2AAB">
        <w:t>……………………………………………………………………………………………………</w:t>
      </w:r>
    </w:p>
    <w:p w14:paraId="56EC0D05" w14:textId="77777777" w:rsidR="00A37FD2" w:rsidRDefault="00A37FD2" w:rsidP="00A37FD2">
      <w:pPr>
        <w:tabs>
          <w:tab w:val="left" w:pos="567"/>
        </w:tabs>
        <w:jc w:val="right"/>
      </w:pPr>
    </w:p>
    <w:p w14:paraId="38BC6457" w14:textId="78F98B43" w:rsidR="00A37FD2" w:rsidRDefault="00A37FD2" w:rsidP="00A37FD2">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09CF70FF" w14:textId="4EEAE049" w:rsidR="000D60F1" w:rsidRDefault="000D60F1" w:rsidP="000D60F1">
      <w:pPr>
        <w:tabs>
          <w:tab w:val="left" w:pos="426"/>
        </w:tabs>
        <w:spacing w:line="240" w:lineRule="auto"/>
        <w:rPr>
          <w:rFonts w:cs="Arial"/>
          <w:color w:val="000000"/>
          <w:szCs w:val="22"/>
        </w:rPr>
      </w:pPr>
    </w:p>
    <w:p w14:paraId="4ACCA543" w14:textId="292E3F32" w:rsidR="00A37FD2" w:rsidRPr="00A37FD2" w:rsidRDefault="00A37FD2" w:rsidP="0094352A">
      <w:pPr>
        <w:pStyle w:val="1a"/>
        <w:tabs>
          <w:tab w:val="clear" w:pos="454"/>
          <w:tab w:val="clear" w:pos="907"/>
          <w:tab w:val="clear" w:pos="1361"/>
        </w:tabs>
        <w:ind w:left="426" w:hanging="482"/>
      </w:pPr>
      <w:r w:rsidRPr="00D45A94">
        <w:rPr>
          <w:b/>
          <w:bCs/>
        </w:rPr>
        <w:t>(</w:t>
      </w:r>
      <w:r>
        <w:rPr>
          <w:b/>
          <w:bCs/>
        </w:rPr>
        <w:t>b</w:t>
      </w:r>
      <w:r w:rsidRPr="00D45A94">
        <w:rPr>
          <w:b/>
          <w:bCs/>
        </w:rPr>
        <w:t>)</w:t>
      </w:r>
      <w:r w:rsidRPr="00D45A94">
        <w:tab/>
      </w:r>
      <w:r w:rsidR="00B35799">
        <w:t>Ling</w:t>
      </w:r>
      <w:r w:rsidR="00B35799" w:rsidRPr="00A37FD2">
        <w:t xml:space="preserve"> </w:t>
      </w:r>
      <w:r w:rsidRPr="00A37FD2">
        <w:rPr>
          <w:b/>
          <w:bCs/>
        </w:rPr>
        <w:t>does</w:t>
      </w:r>
      <w:r w:rsidRPr="00A37FD2">
        <w:t xml:space="preserve"> charge</w:t>
      </w:r>
      <w:r w:rsidR="00BE7BFC">
        <w:t xml:space="preserve"> </w:t>
      </w:r>
      <w:r w:rsidRPr="00A37FD2">
        <w:t xml:space="preserve">to visit a house </w:t>
      </w:r>
      <w:r w:rsidR="00AA37AD">
        <w:t>but</w:t>
      </w:r>
      <w:r w:rsidRPr="00A37FD2">
        <w:t xml:space="preserve"> charges </w:t>
      </w:r>
      <w:r w:rsidR="00650F95">
        <w:t>a smaller</w:t>
      </w:r>
      <w:r w:rsidRPr="00A37FD2">
        <w:t xml:space="preserve"> fixed rate per hour </w:t>
      </w:r>
      <w:r w:rsidR="00650F95">
        <w:t>than</w:t>
      </w:r>
      <w:r w:rsidRPr="00A37FD2">
        <w:t xml:space="preserve"> </w:t>
      </w:r>
      <w:r w:rsidR="0040565E">
        <w:t>Jack</w:t>
      </w:r>
      <w:r w:rsidR="0040565E" w:rsidRPr="00A37FD2">
        <w:t xml:space="preserve"> </w:t>
      </w:r>
      <w:r w:rsidRPr="00A37FD2">
        <w:t>for the</w:t>
      </w:r>
      <w:r w:rsidR="008F0819">
        <w:t xml:space="preserve"> </w:t>
      </w:r>
      <w:r w:rsidRPr="00A37FD2">
        <w:t>work</w:t>
      </w:r>
      <w:r w:rsidR="00EF6AC1">
        <w:t xml:space="preserve"> </w:t>
      </w:r>
      <w:r w:rsidRPr="00A37FD2">
        <w:t>needed.</w:t>
      </w:r>
    </w:p>
    <w:p w14:paraId="27ECE8BD" w14:textId="77777777" w:rsidR="00A37FD2" w:rsidRPr="00A37FD2" w:rsidRDefault="00A37FD2" w:rsidP="008F081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7E33949" w14:textId="0FCA57EC" w:rsidR="000D60F1" w:rsidRDefault="00A37FD2" w:rsidP="0094352A">
      <w:pPr>
        <w:tabs>
          <w:tab w:val="left" w:pos="9498"/>
        </w:tabs>
        <w:spacing w:line="240" w:lineRule="auto"/>
        <w:ind w:left="426"/>
        <w:rPr>
          <w:rFonts w:cs="Arial"/>
          <w:color w:val="000000"/>
          <w:szCs w:val="22"/>
        </w:rPr>
      </w:pPr>
      <w:r w:rsidRPr="00A37FD2">
        <w:rPr>
          <w:rFonts w:cs="Arial"/>
          <w:color w:val="000000"/>
          <w:szCs w:val="22"/>
        </w:rPr>
        <w:t xml:space="preserve">On the axes above, draw a graph to show the relationship between the hours worked and the total charge made by </w:t>
      </w:r>
      <w:r w:rsidR="00C768B8">
        <w:rPr>
          <w:rFonts w:cs="Arial"/>
          <w:color w:val="000000"/>
          <w:szCs w:val="22"/>
        </w:rPr>
        <w:t>Ling</w:t>
      </w:r>
      <w:r w:rsidRPr="00A37FD2">
        <w:rPr>
          <w:rFonts w:cs="Arial"/>
          <w:color w:val="000000"/>
          <w:szCs w:val="22"/>
        </w:rPr>
        <w:t xml:space="preserve">. </w:t>
      </w:r>
      <w:r w:rsidRPr="00A37FD2">
        <w:rPr>
          <w:rFonts w:cs="Arial"/>
          <w:color w:val="000000"/>
          <w:szCs w:val="22"/>
        </w:rPr>
        <w:tab/>
      </w:r>
      <w:r>
        <w:rPr>
          <w:rFonts w:cs="Arial"/>
          <w:color w:val="000000"/>
          <w:szCs w:val="22"/>
        </w:rPr>
        <w:tab/>
      </w:r>
      <w:r w:rsidRPr="00A37FD2">
        <w:rPr>
          <w:rFonts w:cs="Arial"/>
          <w:b/>
          <w:bCs/>
          <w:color w:val="000000"/>
          <w:szCs w:val="22"/>
        </w:rPr>
        <w:t>[2]</w:t>
      </w:r>
    </w:p>
    <w:p w14:paraId="69E07CFC" w14:textId="77777777" w:rsidR="000D60F1" w:rsidRDefault="000D60F1" w:rsidP="000D60F1">
      <w:pPr>
        <w:tabs>
          <w:tab w:val="left" w:pos="426"/>
        </w:tabs>
        <w:spacing w:line="240" w:lineRule="auto"/>
        <w:rPr>
          <w:rFonts w:cs="Arial"/>
          <w:color w:val="000000"/>
          <w:szCs w:val="22"/>
        </w:rPr>
      </w:pPr>
    </w:p>
    <w:p w14:paraId="6684E87B" w14:textId="64F96A09" w:rsidR="00A730CD" w:rsidRDefault="00A730CD">
      <w:pPr>
        <w:spacing w:line="240" w:lineRule="auto"/>
        <w:rPr>
          <w:rFonts w:cs="Arial"/>
          <w:color w:val="000000"/>
          <w:szCs w:val="22"/>
        </w:rPr>
      </w:pPr>
      <w:r>
        <w:rPr>
          <w:rFonts w:cs="Arial"/>
          <w:color w:val="000000"/>
          <w:szCs w:val="22"/>
        </w:rPr>
        <w:br w:type="page"/>
      </w:r>
    </w:p>
    <w:p w14:paraId="0546355B" w14:textId="77777777" w:rsidR="000D60F1" w:rsidRPr="000D60F1" w:rsidRDefault="000D60F1" w:rsidP="000D60F1">
      <w:pPr>
        <w:tabs>
          <w:tab w:val="left" w:pos="426"/>
        </w:tabs>
        <w:spacing w:line="240" w:lineRule="auto"/>
      </w:pPr>
    </w:p>
    <w:p w14:paraId="140071E8" w14:textId="6ECCAFA2" w:rsidR="007655C7" w:rsidRPr="007655C7" w:rsidRDefault="007655C7" w:rsidP="007655C7">
      <w:pPr>
        <w:pStyle w:val="1a"/>
      </w:pPr>
      <w:r>
        <w:rPr>
          <w:b/>
          <w:bCs/>
        </w:rPr>
        <w:t>23</w:t>
      </w:r>
      <w:r w:rsidRPr="004C0768">
        <w:rPr>
          <w:b/>
          <w:bCs/>
        </w:rPr>
        <w:tab/>
      </w:r>
      <w:r>
        <w:rPr>
          <w:b/>
          <w:bCs/>
        </w:rPr>
        <w:t>(a)</w:t>
      </w:r>
      <w:r>
        <w:rPr>
          <w:b/>
          <w:bCs/>
        </w:rPr>
        <w:tab/>
      </w:r>
      <w:r w:rsidR="0021099F">
        <w:t>Amir, Beth and Casey</w:t>
      </w:r>
      <w:r w:rsidRPr="007655C7">
        <w:t xml:space="preserve"> share some money in the ratio </w:t>
      </w:r>
      <w:r w:rsidR="0021099F">
        <w:t>3 : 4 : 5</w:t>
      </w:r>
      <w:r w:rsidRPr="007655C7">
        <w:t>.</w:t>
      </w:r>
    </w:p>
    <w:p w14:paraId="701E9191" w14:textId="4C636A0F"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7655C7">
        <w:rPr>
          <w:rFonts w:cs="Arial"/>
          <w:color w:val="000000"/>
          <w:szCs w:val="22"/>
        </w:rPr>
        <w:tab/>
      </w:r>
      <w:r w:rsidRPr="007655C7">
        <w:rPr>
          <w:rFonts w:cs="Arial"/>
          <w:color w:val="000000"/>
          <w:szCs w:val="22"/>
        </w:rPr>
        <w:tab/>
      </w:r>
      <w:r w:rsidR="0021099F">
        <w:rPr>
          <w:rFonts w:cs="Arial"/>
          <w:color w:val="000000"/>
          <w:szCs w:val="22"/>
        </w:rPr>
        <w:t>Beth</w:t>
      </w:r>
      <w:r w:rsidR="0021099F" w:rsidRPr="007655C7">
        <w:rPr>
          <w:rFonts w:cs="Arial"/>
          <w:color w:val="000000"/>
          <w:szCs w:val="22"/>
        </w:rPr>
        <w:t xml:space="preserve"> </w:t>
      </w:r>
      <w:r w:rsidRPr="007655C7">
        <w:rPr>
          <w:rFonts w:cs="Arial"/>
          <w:color w:val="000000"/>
          <w:szCs w:val="22"/>
        </w:rPr>
        <w:t>gets £720.</w:t>
      </w:r>
    </w:p>
    <w:p w14:paraId="5FC36208" w14:textId="77777777"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095121F" w14:textId="5B4C4230" w:rsidR="007655C7" w:rsidRPr="007655C7" w:rsidRDefault="007655C7" w:rsidP="007655C7">
      <w:pPr>
        <w:pStyle w:val="1a"/>
      </w:pPr>
      <w:r w:rsidRPr="007655C7">
        <w:tab/>
      </w:r>
      <w:r w:rsidRPr="007655C7">
        <w:tab/>
        <w:t xml:space="preserve">Work out how much </w:t>
      </w:r>
      <w:r w:rsidR="0021099F">
        <w:t>Casey</w:t>
      </w:r>
      <w:r w:rsidR="0021099F" w:rsidRPr="007655C7">
        <w:t xml:space="preserve"> </w:t>
      </w:r>
      <w:r w:rsidRPr="007655C7">
        <w:t>gets.</w:t>
      </w:r>
    </w:p>
    <w:p w14:paraId="64FE3664" w14:textId="77777777"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9B523EE"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77F3DB5"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4B8E075"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81DF3D2"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D72318D"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E6D74C0"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1FE6B44"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AE2529F"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2AD0DD3"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43ED88E"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CB9BF6E"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59E558E" w14:textId="77777777" w:rsidR="007655C7" w:rsidRDefault="007655C7" w:rsidP="007655C7">
      <w:pPr>
        <w:spacing w:line="240" w:lineRule="auto"/>
        <w:rPr>
          <w:b/>
          <w:bCs/>
        </w:rPr>
      </w:pPr>
    </w:p>
    <w:p w14:paraId="2644D193" w14:textId="407A6F8A" w:rsidR="007655C7" w:rsidRPr="006A3128" w:rsidRDefault="007655C7" w:rsidP="007655C7">
      <w:pPr>
        <w:pStyle w:val="Q1"/>
        <w:numPr>
          <w:ilvl w:val="0"/>
          <w:numId w:val="20"/>
        </w:numPr>
        <w:jc w:val="right"/>
      </w:pPr>
      <w:r>
        <w:t xml:space="preserve">  </w:t>
      </w:r>
      <w:r w:rsidR="00216370">
        <w:t>£</w:t>
      </w:r>
      <w:r>
        <w:t>……..…….………….</w:t>
      </w:r>
      <w:r w:rsidRPr="008A5B93">
        <w:t xml:space="preserve">……..……………. </w:t>
      </w:r>
      <w:r w:rsidRPr="008A5B93">
        <w:rPr>
          <w:b/>
        </w:rPr>
        <w:t>[</w:t>
      </w:r>
      <w:r>
        <w:rPr>
          <w:b/>
        </w:rPr>
        <w:t>2</w:t>
      </w:r>
      <w:r w:rsidRPr="008A5B93">
        <w:rPr>
          <w:b/>
        </w:rPr>
        <w:t>]</w:t>
      </w:r>
    </w:p>
    <w:p w14:paraId="207C3FF3"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44E530E"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95614EB" w14:textId="24F8BC45" w:rsidR="007655C7" w:rsidRPr="007655C7" w:rsidRDefault="007655C7" w:rsidP="007655C7">
      <w:pPr>
        <w:pStyle w:val="1a"/>
      </w:pPr>
      <w:r>
        <w:rPr>
          <w:b/>
          <w:bCs/>
        </w:rPr>
        <w:tab/>
        <w:t>(b)</w:t>
      </w:r>
      <w:r>
        <w:rPr>
          <w:b/>
          <w:bCs/>
        </w:rPr>
        <w:tab/>
      </w:r>
      <w:r w:rsidR="0021099F">
        <w:t xml:space="preserve">Sam, Kai and Finley </w:t>
      </w:r>
      <w:r w:rsidRPr="007655C7">
        <w:t xml:space="preserve">share some money in the ratio 3 : </w:t>
      </w:r>
      <w:r w:rsidR="0021099F">
        <w:t>4</w:t>
      </w:r>
      <w:r w:rsidR="0021099F" w:rsidRPr="007655C7">
        <w:t xml:space="preserve"> </w:t>
      </w:r>
      <w:r w:rsidRPr="007655C7">
        <w:t xml:space="preserve">: </w:t>
      </w:r>
      <w:r w:rsidRPr="007655C7">
        <w:rPr>
          <w:i/>
          <w:iCs/>
        </w:rPr>
        <w:t>c</w:t>
      </w:r>
      <w:r w:rsidRPr="007655C7">
        <w:t>.</w:t>
      </w:r>
    </w:p>
    <w:p w14:paraId="666D37E9" w14:textId="1B1C16FD"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7655C7">
        <w:rPr>
          <w:rFonts w:cs="Arial"/>
          <w:color w:val="000000"/>
          <w:szCs w:val="22"/>
        </w:rPr>
        <w:tab/>
      </w:r>
      <w:r w:rsidRPr="007655C7">
        <w:rPr>
          <w:rFonts w:cs="Arial"/>
          <w:color w:val="000000"/>
          <w:szCs w:val="22"/>
        </w:rPr>
        <w:tab/>
      </w:r>
      <w:r w:rsidR="0021099F">
        <w:rPr>
          <w:rFonts w:cs="Arial"/>
          <w:color w:val="000000"/>
          <w:szCs w:val="22"/>
        </w:rPr>
        <w:t>Finley’s</w:t>
      </w:r>
      <w:r w:rsidR="0021099F" w:rsidRPr="007655C7">
        <w:rPr>
          <w:rFonts w:cs="Arial"/>
          <w:color w:val="000000"/>
          <w:szCs w:val="22"/>
        </w:rPr>
        <w:t xml:space="preserve"> </w:t>
      </w:r>
      <w:r w:rsidRPr="007655C7">
        <w:rPr>
          <w:rFonts w:cs="Arial"/>
          <w:color w:val="000000"/>
          <w:szCs w:val="22"/>
        </w:rPr>
        <w:t>share is</w:t>
      </w:r>
      <w:r w:rsidR="007E2EE5" w:rsidRPr="007E2EE5">
        <w:rPr>
          <w:rFonts w:cs="Arial"/>
          <w:color w:val="000000"/>
          <w:sz w:val="16"/>
          <w:szCs w:val="16"/>
        </w:rPr>
        <w:t xml:space="preserve"> </w:t>
      </w:r>
      <w:r w:rsidR="005B0DC3" w:rsidRPr="0011538B">
        <w:rPr>
          <w:rFonts w:cs="Arial"/>
          <w:color w:val="000000"/>
          <w:position w:val="-16"/>
          <w:sz w:val="16"/>
          <w:szCs w:val="16"/>
        </w:rPr>
        <w:object w:dxaOrig="220" w:dyaOrig="420" w14:anchorId="283662D1">
          <v:shape id="_x0000_i1040" type="#_x0000_t75" style="width:11.25pt;height:21pt" o:ole="">
            <v:imagedata r:id="rId61" o:title=""/>
          </v:shape>
          <o:OLEObject Type="Embed" ProgID="Equation.DSMT4" ShapeID="_x0000_i1040" DrawAspect="Content" ObjectID="_1771289242" r:id="rId62"/>
        </w:object>
      </w:r>
      <w:r w:rsidR="00950958">
        <w:rPr>
          <w:rFonts w:cs="Arial"/>
          <w:color w:val="000000"/>
          <w:sz w:val="16"/>
          <w:szCs w:val="16"/>
        </w:rPr>
        <w:t xml:space="preserve"> </w:t>
      </w:r>
      <w:r w:rsidRPr="007655C7">
        <w:rPr>
          <w:rFonts w:cs="Arial"/>
          <w:color w:val="000000"/>
          <w:szCs w:val="22"/>
        </w:rPr>
        <w:t>of the total.</w:t>
      </w:r>
    </w:p>
    <w:p w14:paraId="0706DCDC" w14:textId="77777777"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D539706"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7655C7">
        <w:rPr>
          <w:rFonts w:cs="Arial"/>
          <w:color w:val="000000"/>
          <w:szCs w:val="22"/>
        </w:rPr>
        <w:tab/>
      </w:r>
      <w:r w:rsidRPr="007655C7">
        <w:rPr>
          <w:rFonts w:cs="Arial"/>
          <w:color w:val="000000"/>
          <w:szCs w:val="22"/>
        </w:rPr>
        <w:tab/>
        <w:t xml:space="preserve">Find the value of </w:t>
      </w:r>
      <w:r w:rsidRPr="007655C7">
        <w:rPr>
          <w:rFonts w:cs="Arial"/>
          <w:i/>
          <w:iCs/>
          <w:color w:val="000000"/>
          <w:szCs w:val="22"/>
        </w:rPr>
        <w:t>c</w:t>
      </w:r>
      <w:r w:rsidRPr="007655C7">
        <w:rPr>
          <w:rFonts w:cs="Arial"/>
          <w:color w:val="000000"/>
          <w:szCs w:val="22"/>
        </w:rPr>
        <w:t>.</w:t>
      </w:r>
    </w:p>
    <w:p w14:paraId="1ED5A951"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3A5F2A"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ED10063"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B6D9021"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BA384AB"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7B5D3FE"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C720D6"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4E4CC1D"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7BB1FDF"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F3C2663" w14:textId="77777777"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7602D3" w14:textId="1833EC91" w:rsid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A56605A"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1C8992E"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51CA3B9"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456F5AF"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D8C9E22"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D882484"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2B655C2"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A8D7661"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15B7934"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512CAFB"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B45C8F9"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3A68ECD"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787DE7E"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87EB8FF"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33158AE"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88CA4A8"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591011B" w14:textId="77777777" w:rsidR="00A23C55" w:rsidRDefault="00A23C55"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3809904" w14:textId="77777777" w:rsidR="007655C7" w:rsidRDefault="007655C7" w:rsidP="007655C7">
      <w:pPr>
        <w:spacing w:line="240" w:lineRule="auto"/>
        <w:rPr>
          <w:b/>
          <w:bCs/>
        </w:rPr>
      </w:pPr>
    </w:p>
    <w:p w14:paraId="277B309B" w14:textId="4B6AC99A" w:rsidR="007655C7" w:rsidRPr="006A3128" w:rsidRDefault="007655C7" w:rsidP="007655C7">
      <w:pPr>
        <w:pStyle w:val="Q1"/>
        <w:numPr>
          <w:ilvl w:val="0"/>
          <w:numId w:val="20"/>
        </w:numPr>
      </w:pPr>
      <w:r>
        <w:t xml:space="preserve">  </w:t>
      </w:r>
      <w:r w:rsidRPr="007655C7">
        <w:rPr>
          <w:i/>
          <w:iCs/>
        </w:rPr>
        <w:t>c</w:t>
      </w:r>
      <w:r>
        <w:t xml:space="preserve"> = ……..…….……….</w:t>
      </w:r>
      <w:r w:rsidRPr="008A5B93">
        <w:t xml:space="preserve">……..……………. </w:t>
      </w:r>
      <w:r w:rsidRPr="008A5B93">
        <w:rPr>
          <w:b/>
        </w:rPr>
        <w:t>[</w:t>
      </w:r>
      <w:r>
        <w:rPr>
          <w:b/>
        </w:rPr>
        <w:t>3</w:t>
      </w:r>
      <w:r w:rsidRPr="008A5B93">
        <w:rPr>
          <w:b/>
        </w:rPr>
        <w:t>]</w:t>
      </w:r>
    </w:p>
    <w:p w14:paraId="04000E13" w14:textId="77777777" w:rsidR="007655C7" w:rsidRPr="007655C7" w:rsidRDefault="007655C7"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D6BA729" w14:textId="77777777" w:rsidR="00AD68C6" w:rsidRDefault="00AD68C6" w:rsidP="00F178A9">
      <w:pPr>
        <w:pStyle w:val="Q1"/>
        <w:rPr>
          <w:b/>
          <w:bCs/>
        </w:rPr>
      </w:pPr>
    </w:p>
    <w:p w14:paraId="27616F07" w14:textId="48AB4465" w:rsidR="00F178A9" w:rsidRPr="00F178A9" w:rsidRDefault="00F178A9" w:rsidP="00F178A9">
      <w:pPr>
        <w:pStyle w:val="Q1"/>
      </w:pPr>
      <w:r>
        <w:rPr>
          <w:b/>
          <w:bCs/>
        </w:rPr>
        <w:t>24</w:t>
      </w:r>
      <w:r w:rsidRPr="004C0768">
        <w:rPr>
          <w:b/>
          <w:bCs/>
        </w:rPr>
        <w:tab/>
      </w:r>
      <w:r w:rsidRPr="00F178A9">
        <w:t xml:space="preserve">The probability that </w:t>
      </w:r>
      <w:r w:rsidR="007A197F">
        <w:t xml:space="preserve">Charlie </w:t>
      </w:r>
      <w:r w:rsidRPr="00F178A9">
        <w:t>works from home on Monday is</w:t>
      </w:r>
      <w:r w:rsidR="00EA5CA7">
        <w:t xml:space="preserve"> 0.3</w:t>
      </w:r>
      <w:r w:rsidRPr="00F178A9">
        <w:t>.</w:t>
      </w:r>
    </w:p>
    <w:p w14:paraId="5FED145E" w14:textId="5204C3F4" w:rsidR="00F178A9" w:rsidRDefault="00F178A9" w:rsidP="00F178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178A9">
        <w:rPr>
          <w:rFonts w:cs="Arial"/>
          <w:color w:val="000000"/>
          <w:szCs w:val="22"/>
        </w:rPr>
        <w:tab/>
        <w:t xml:space="preserve">The probability that </w:t>
      </w:r>
      <w:r w:rsidR="007A197F">
        <w:rPr>
          <w:rFonts w:cs="Arial"/>
          <w:color w:val="000000"/>
          <w:szCs w:val="22"/>
        </w:rPr>
        <w:t>Charlie</w:t>
      </w:r>
      <w:r w:rsidRPr="00F178A9">
        <w:rPr>
          <w:rFonts w:cs="Arial"/>
          <w:color w:val="000000"/>
          <w:szCs w:val="22"/>
        </w:rPr>
        <w:t xml:space="preserve"> works from home on Friday is</w:t>
      </w:r>
      <w:r w:rsidR="00EA5CA7">
        <w:rPr>
          <w:rFonts w:cs="Arial"/>
          <w:color w:val="000000"/>
          <w:szCs w:val="22"/>
        </w:rPr>
        <w:t xml:space="preserve"> 0.6</w:t>
      </w:r>
      <w:r w:rsidRPr="00F178A9">
        <w:rPr>
          <w:rFonts w:cs="Arial"/>
          <w:color w:val="000000"/>
          <w:szCs w:val="22"/>
        </w:rPr>
        <w:t>.</w:t>
      </w:r>
    </w:p>
    <w:p w14:paraId="79A6459F" w14:textId="1BDE3605" w:rsidR="00120A4B" w:rsidRDefault="003B043C"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Pr>
          <w:noProof/>
        </w:rPr>
        <w:drawing>
          <wp:anchor distT="0" distB="0" distL="114300" distR="114300" simplePos="0" relativeHeight="251658258" behindDoc="0" locked="0" layoutInCell="1" allowOverlap="1" wp14:anchorId="0694B20B" wp14:editId="077F1C48">
            <wp:simplePos x="0" y="0"/>
            <wp:positionH relativeFrom="column">
              <wp:posOffset>314554</wp:posOffset>
            </wp:positionH>
            <wp:positionV relativeFrom="paragraph">
              <wp:posOffset>240512</wp:posOffset>
            </wp:positionV>
            <wp:extent cx="5281295" cy="4354830"/>
            <wp:effectExtent l="0" t="0" r="0" b="7620"/>
            <wp:wrapTopAndBottom/>
            <wp:docPr id="1519364493" name="Picture 1519364493" descr="The probability that Charlie works from home on Monday is 0.3.&#10;The probability that Charlie works from home on Friday is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364493" name="Picture 1" descr="The probability that Charlie works from home on Monday is 0.3.&#10;The probability that Charlie works from home on Friday is 0.6."/>
                    <pic:cNvPicPr/>
                  </pic:nvPicPr>
                  <pic:blipFill>
                    <a:blip r:embed="rId63"/>
                    <a:stretch>
                      <a:fillRect/>
                    </a:stretch>
                  </pic:blipFill>
                  <pic:spPr>
                    <a:xfrm>
                      <a:off x="0" y="0"/>
                      <a:ext cx="5281295" cy="4354830"/>
                    </a:xfrm>
                    <a:prstGeom prst="rect">
                      <a:avLst/>
                    </a:prstGeom>
                  </pic:spPr>
                </pic:pic>
              </a:graphicData>
            </a:graphic>
            <wp14:sizeRelH relativeFrom="margin">
              <wp14:pctWidth>0</wp14:pctWidth>
            </wp14:sizeRelH>
            <wp14:sizeRelV relativeFrom="margin">
              <wp14:pctHeight>0</wp14:pctHeight>
            </wp14:sizeRelV>
          </wp:anchor>
        </w:drawing>
      </w:r>
    </w:p>
    <w:p w14:paraId="44265E83" w14:textId="7B9B4655" w:rsidR="00216370" w:rsidRDefault="00216370" w:rsidP="007655C7">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3FB0833" w14:textId="217EF83B" w:rsidR="007655C7" w:rsidRPr="007655C7" w:rsidRDefault="007655C7" w:rsidP="00007043">
      <w:pPr>
        <w:tabs>
          <w:tab w:val="left" w:pos="454"/>
          <w:tab w:val="left" w:pos="907"/>
          <w:tab w:val="left" w:pos="1361"/>
        </w:tabs>
        <w:suppressAutoHyphens/>
        <w:autoSpaceDE w:val="0"/>
        <w:autoSpaceDN w:val="0"/>
        <w:adjustRightInd w:val="0"/>
        <w:spacing w:line="260" w:lineRule="atLeast"/>
        <w:textAlignment w:val="baseline"/>
        <w:rPr>
          <w:rFonts w:cs="Arial"/>
          <w:color w:val="000000"/>
          <w:szCs w:val="22"/>
        </w:rPr>
      </w:pPr>
    </w:p>
    <w:p w14:paraId="30B6CB61" w14:textId="553E01DA" w:rsidR="001C5E46" w:rsidRDefault="00F178A9" w:rsidP="00216370">
      <w:pPr>
        <w:pStyle w:val="1a"/>
        <w:numPr>
          <w:ilvl w:val="0"/>
          <w:numId w:val="25"/>
        </w:numPr>
        <w:tabs>
          <w:tab w:val="clear" w:pos="907"/>
          <w:tab w:val="clear" w:pos="1361"/>
          <w:tab w:val="left" w:pos="9639"/>
        </w:tabs>
        <w:jc w:val="left"/>
      </w:pPr>
      <w:r w:rsidRPr="00F178A9">
        <w:t>Complete the tree diagram</w:t>
      </w:r>
      <w:r w:rsidR="001C5E46">
        <w:t>.</w:t>
      </w:r>
      <w:r w:rsidR="00216370">
        <w:tab/>
      </w:r>
      <w:r w:rsidR="00216370" w:rsidRPr="00216370">
        <w:rPr>
          <w:b/>
          <w:bCs/>
        </w:rPr>
        <w:t>[2]</w:t>
      </w:r>
      <w:r w:rsidR="001C5E46">
        <w:br/>
      </w:r>
    </w:p>
    <w:p w14:paraId="616C41B5" w14:textId="6EC0563C" w:rsidR="001C5E46" w:rsidRPr="00F178A9" w:rsidRDefault="001C5E46" w:rsidP="001C5E46">
      <w:pPr>
        <w:pStyle w:val="1a"/>
        <w:numPr>
          <w:ilvl w:val="0"/>
          <w:numId w:val="25"/>
        </w:numPr>
        <w:tabs>
          <w:tab w:val="clear" w:pos="907"/>
          <w:tab w:val="clear" w:pos="1361"/>
        </w:tabs>
        <w:jc w:val="left"/>
      </w:pPr>
      <w:r>
        <w:t xml:space="preserve">Work out the probability that </w:t>
      </w:r>
      <w:r w:rsidR="00126134">
        <w:t xml:space="preserve">Charlie </w:t>
      </w:r>
      <w:r>
        <w:t>works from home on Monday but does not work from home on Friday.</w:t>
      </w:r>
    </w:p>
    <w:p w14:paraId="000DC590" w14:textId="77777777" w:rsidR="00F178A9" w:rsidRDefault="00F178A9">
      <w:pPr>
        <w:spacing w:line="240" w:lineRule="auto"/>
      </w:pPr>
    </w:p>
    <w:p w14:paraId="3E7D82A4" w14:textId="77777777" w:rsidR="00F178A9" w:rsidRDefault="00F178A9">
      <w:pPr>
        <w:spacing w:line="240" w:lineRule="auto"/>
      </w:pPr>
    </w:p>
    <w:p w14:paraId="3D968379" w14:textId="77777777" w:rsidR="00F178A9" w:rsidRDefault="00F178A9">
      <w:pPr>
        <w:spacing w:line="240" w:lineRule="auto"/>
      </w:pPr>
    </w:p>
    <w:p w14:paraId="4724DBAD" w14:textId="77777777" w:rsidR="00F178A9" w:rsidRDefault="00F178A9">
      <w:pPr>
        <w:spacing w:line="240" w:lineRule="auto"/>
      </w:pPr>
    </w:p>
    <w:p w14:paraId="2FF555F9" w14:textId="77777777" w:rsidR="00F178A9" w:rsidRDefault="00F178A9">
      <w:pPr>
        <w:spacing w:line="240" w:lineRule="auto"/>
      </w:pPr>
    </w:p>
    <w:p w14:paraId="1FAC42C5" w14:textId="77777777" w:rsidR="00F178A9" w:rsidRDefault="00F178A9">
      <w:pPr>
        <w:spacing w:line="240" w:lineRule="auto"/>
      </w:pPr>
    </w:p>
    <w:p w14:paraId="06F77D1F" w14:textId="77777777" w:rsidR="00F178A9" w:rsidRDefault="00F178A9">
      <w:pPr>
        <w:spacing w:line="240" w:lineRule="auto"/>
      </w:pPr>
    </w:p>
    <w:p w14:paraId="7465953F" w14:textId="77777777" w:rsidR="00F178A9" w:rsidRDefault="00F178A9">
      <w:pPr>
        <w:spacing w:line="240" w:lineRule="auto"/>
      </w:pPr>
    </w:p>
    <w:p w14:paraId="520E6D24" w14:textId="77777777" w:rsidR="00F178A9" w:rsidRDefault="00F178A9">
      <w:pPr>
        <w:spacing w:line="240" w:lineRule="auto"/>
      </w:pPr>
    </w:p>
    <w:p w14:paraId="0C8C2726" w14:textId="77777777" w:rsidR="00F178A9" w:rsidRDefault="00F178A9">
      <w:pPr>
        <w:spacing w:line="240" w:lineRule="auto"/>
      </w:pPr>
    </w:p>
    <w:p w14:paraId="4A267272" w14:textId="77777777" w:rsidR="00F178A9" w:rsidRDefault="00F178A9" w:rsidP="004B015D">
      <w:pPr>
        <w:tabs>
          <w:tab w:val="left" w:pos="454"/>
          <w:tab w:val="left" w:pos="907"/>
          <w:tab w:val="left" w:pos="1361"/>
        </w:tabs>
        <w:suppressAutoHyphens/>
        <w:autoSpaceDE w:val="0"/>
        <w:autoSpaceDN w:val="0"/>
        <w:adjustRightInd w:val="0"/>
        <w:spacing w:line="260" w:lineRule="atLeast"/>
        <w:textAlignment w:val="baseline"/>
        <w:rPr>
          <w:rFonts w:cs="Arial"/>
          <w:color w:val="000000"/>
          <w:szCs w:val="22"/>
        </w:rPr>
      </w:pPr>
    </w:p>
    <w:p w14:paraId="4001591B" w14:textId="77777777" w:rsidR="00F178A9" w:rsidRDefault="00F178A9" w:rsidP="00F178A9">
      <w:pPr>
        <w:spacing w:line="240" w:lineRule="auto"/>
        <w:rPr>
          <w:b/>
          <w:bCs/>
        </w:rPr>
      </w:pPr>
    </w:p>
    <w:p w14:paraId="0EC4248C" w14:textId="34778A52" w:rsidR="00F178A9" w:rsidRPr="006A3128" w:rsidRDefault="00F178A9" w:rsidP="00F178A9">
      <w:pPr>
        <w:pStyle w:val="Q1"/>
        <w:ind w:left="5606" w:firstLine="0"/>
        <w:jc w:val="center"/>
      </w:pPr>
      <w:r w:rsidRPr="00F178A9">
        <w:rPr>
          <w:b/>
          <w:bCs/>
        </w:rPr>
        <w:t>(b)</w:t>
      </w:r>
      <w:r>
        <w:t xml:space="preserve"> …..…….………….</w:t>
      </w:r>
      <w:r w:rsidRPr="008A5B93">
        <w:t xml:space="preserve">……..……………. </w:t>
      </w:r>
      <w:r w:rsidRPr="008A5B93">
        <w:rPr>
          <w:b/>
        </w:rPr>
        <w:t>[</w:t>
      </w:r>
      <w:r>
        <w:rPr>
          <w:b/>
        </w:rPr>
        <w:t>2</w:t>
      </w:r>
      <w:r w:rsidRPr="008A5B93">
        <w:rPr>
          <w:b/>
        </w:rPr>
        <w:t>]</w:t>
      </w:r>
    </w:p>
    <w:p w14:paraId="3293EA2A" w14:textId="1C866F87" w:rsidR="000D60F1" w:rsidRPr="007655C7" w:rsidRDefault="000D60F1">
      <w:pPr>
        <w:spacing w:line="240" w:lineRule="auto"/>
      </w:pPr>
      <w:r w:rsidRPr="007655C7">
        <w:br w:type="page"/>
      </w:r>
    </w:p>
    <w:p w14:paraId="5F09A4C8" w14:textId="77777777" w:rsidR="00AD68C6" w:rsidRDefault="00AD68C6" w:rsidP="00F178A9">
      <w:pPr>
        <w:pStyle w:val="Q1"/>
        <w:rPr>
          <w:b/>
          <w:bCs/>
        </w:rPr>
      </w:pPr>
    </w:p>
    <w:p w14:paraId="40121408" w14:textId="45CCDB66" w:rsidR="00F178A9" w:rsidRPr="00F178A9" w:rsidRDefault="00F178A9" w:rsidP="00F178A9">
      <w:pPr>
        <w:pStyle w:val="Q1"/>
      </w:pPr>
      <w:r>
        <w:rPr>
          <w:b/>
          <w:bCs/>
        </w:rPr>
        <w:t>25</w:t>
      </w:r>
      <w:r w:rsidRPr="004C0768">
        <w:rPr>
          <w:b/>
          <w:bCs/>
        </w:rPr>
        <w:tab/>
      </w:r>
      <w:r w:rsidRPr="00F178A9">
        <w:t xml:space="preserve">A six-sided numbered spinner is thrown </w:t>
      </w:r>
      <w:r w:rsidR="00EA5CA7">
        <w:t>40</w:t>
      </w:r>
      <w:r w:rsidR="00EA5CA7" w:rsidRPr="00F178A9">
        <w:t xml:space="preserve"> </w:t>
      </w:r>
      <w:r w:rsidRPr="00F178A9">
        <w:t>times.</w:t>
      </w:r>
    </w:p>
    <w:p w14:paraId="10975B03" w14:textId="77777777" w:rsidR="00F178A9" w:rsidRDefault="00F178A9" w:rsidP="00F178A9">
      <w:pPr>
        <w:pStyle w:val="Q1"/>
      </w:pPr>
      <w:r>
        <w:rPr>
          <w:b/>
          <w:bCs/>
        </w:rPr>
        <w:tab/>
      </w:r>
      <w:r>
        <w:t>The score for each throw is recorded.</w:t>
      </w:r>
    </w:p>
    <w:p w14:paraId="198B4F58" w14:textId="77777777" w:rsidR="00F178A9" w:rsidRDefault="00F178A9" w:rsidP="00F178A9">
      <w:pPr>
        <w:pStyle w:val="Q1"/>
      </w:pPr>
      <w:r>
        <w:tab/>
        <w:t>Some of the results are shown in the table.</w:t>
      </w:r>
    </w:p>
    <w:p w14:paraId="106FA0DD" w14:textId="77777777" w:rsidR="00F178A9" w:rsidRDefault="00F178A9" w:rsidP="00F178A9">
      <w:pPr>
        <w:pStyle w:val="Q1"/>
      </w:pPr>
    </w:p>
    <w:p w14:paraId="257AF31D" w14:textId="77777777" w:rsidR="00F178A9" w:rsidRDefault="00F178A9" w:rsidP="00F178A9">
      <w:pPr>
        <w:pStyle w:val="Q1"/>
      </w:pPr>
      <w:r>
        <w:tab/>
        <w:t xml:space="preserve">An 8 was thrown </w:t>
      </w:r>
      <w:r>
        <w:rPr>
          <w:rStyle w:val="italic"/>
        </w:rPr>
        <w:t>f</w:t>
      </w:r>
      <w:r>
        <w:t xml:space="preserve"> times.</w:t>
      </w:r>
    </w:p>
    <w:p w14:paraId="3343973E" w14:textId="0DAA500E" w:rsidR="00F178A9" w:rsidRDefault="00F178A9" w:rsidP="00F178A9">
      <w:pPr>
        <w:tabs>
          <w:tab w:val="left" w:pos="426"/>
        </w:tabs>
        <w:spacing w:line="240" w:lineRule="auto"/>
      </w:pPr>
      <w:r>
        <w:tab/>
        <w:t xml:space="preserve">An unknown number on the spinner is represented by </w:t>
      </w:r>
      <w:r>
        <w:rPr>
          <w:rStyle w:val="italic"/>
        </w:rPr>
        <w:t>n</w:t>
      </w:r>
      <w:r>
        <w:t>.</w:t>
      </w:r>
    </w:p>
    <w:p w14:paraId="07221177" w14:textId="525091C6" w:rsidR="00F178A9" w:rsidRDefault="00F178A9" w:rsidP="00F178A9">
      <w:pPr>
        <w:spacing w:line="240" w:lineRule="auto"/>
      </w:pPr>
    </w:p>
    <w:tbl>
      <w:tblPr>
        <w:tblStyle w:val="TableGrid"/>
        <w:tblW w:w="0" w:type="auto"/>
        <w:tblInd w:w="421" w:type="dxa"/>
        <w:tblLook w:val="04A0" w:firstRow="1" w:lastRow="0" w:firstColumn="1" w:lastColumn="0" w:noHBand="0" w:noVBand="1"/>
      </w:tblPr>
      <w:tblGrid>
        <w:gridCol w:w="1559"/>
        <w:gridCol w:w="1559"/>
      </w:tblGrid>
      <w:tr w:rsidR="00F178A9" w14:paraId="3E29005C" w14:textId="77777777" w:rsidTr="00F178A9">
        <w:trPr>
          <w:trHeight w:val="454"/>
          <w:tblHeader/>
        </w:trPr>
        <w:tc>
          <w:tcPr>
            <w:tcW w:w="1559" w:type="dxa"/>
            <w:vAlign w:val="center"/>
          </w:tcPr>
          <w:p w14:paraId="37F86A6E" w14:textId="50AF1228" w:rsidR="00F178A9" w:rsidRDefault="00F178A9" w:rsidP="00F178A9">
            <w:pPr>
              <w:spacing w:line="240" w:lineRule="auto"/>
              <w:jc w:val="center"/>
            </w:pPr>
            <w:r>
              <w:rPr>
                <w:rStyle w:val="bold"/>
              </w:rPr>
              <w:t>Score</w:t>
            </w:r>
          </w:p>
        </w:tc>
        <w:tc>
          <w:tcPr>
            <w:tcW w:w="1559" w:type="dxa"/>
            <w:vAlign w:val="center"/>
          </w:tcPr>
          <w:p w14:paraId="5017DA92" w14:textId="67585ABA" w:rsidR="00F178A9" w:rsidRDefault="00F178A9" w:rsidP="00F178A9">
            <w:pPr>
              <w:spacing w:line="240" w:lineRule="auto"/>
              <w:jc w:val="center"/>
            </w:pPr>
            <w:r>
              <w:rPr>
                <w:rStyle w:val="bold"/>
              </w:rPr>
              <w:t>Frequency</w:t>
            </w:r>
          </w:p>
        </w:tc>
      </w:tr>
      <w:tr w:rsidR="00F178A9" w14:paraId="28FE18B7" w14:textId="77777777" w:rsidTr="00F178A9">
        <w:trPr>
          <w:trHeight w:val="454"/>
        </w:trPr>
        <w:tc>
          <w:tcPr>
            <w:tcW w:w="1559" w:type="dxa"/>
            <w:vAlign w:val="center"/>
          </w:tcPr>
          <w:p w14:paraId="45FFA3C9" w14:textId="3D1F548E" w:rsidR="00F178A9" w:rsidRDefault="00F178A9" w:rsidP="00F178A9">
            <w:pPr>
              <w:spacing w:line="240" w:lineRule="auto"/>
              <w:jc w:val="center"/>
            </w:pPr>
            <w:r>
              <w:t>1</w:t>
            </w:r>
          </w:p>
        </w:tc>
        <w:tc>
          <w:tcPr>
            <w:tcW w:w="1559" w:type="dxa"/>
            <w:vAlign w:val="center"/>
          </w:tcPr>
          <w:p w14:paraId="7B3B321A" w14:textId="61289787" w:rsidR="00F178A9" w:rsidRDefault="00EA5CA7" w:rsidP="00F178A9">
            <w:pPr>
              <w:spacing w:line="240" w:lineRule="auto"/>
              <w:jc w:val="center"/>
            </w:pPr>
            <w:r>
              <w:t>10</w:t>
            </w:r>
          </w:p>
        </w:tc>
      </w:tr>
      <w:tr w:rsidR="00F178A9" w14:paraId="5C412260" w14:textId="77777777" w:rsidTr="00F178A9">
        <w:trPr>
          <w:trHeight w:val="454"/>
        </w:trPr>
        <w:tc>
          <w:tcPr>
            <w:tcW w:w="1559" w:type="dxa"/>
            <w:vAlign w:val="center"/>
          </w:tcPr>
          <w:p w14:paraId="3706F554" w14:textId="4FE3F0D7" w:rsidR="00F178A9" w:rsidRDefault="00F178A9" w:rsidP="00F178A9">
            <w:pPr>
              <w:spacing w:line="240" w:lineRule="auto"/>
              <w:jc w:val="center"/>
            </w:pPr>
            <w:r>
              <w:t>3</w:t>
            </w:r>
          </w:p>
        </w:tc>
        <w:tc>
          <w:tcPr>
            <w:tcW w:w="1559" w:type="dxa"/>
            <w:vAlign w:val="center"/>
          </w:tcPr>
          <w:p w14:paraId="20FE70FB" w14:textId="769B513A" w:rsidR="00F178A9" w:rsidRDefault="00F178A9" w:rsidP="00F178A9">
            <w:pPr>
              <w:spacing w:line="240" w:lineRule="auto"/>
              <w:jc w:val="center"/>
            </w:pPr>
            <w:r>
              <w:t>2</w:t>
            </w:r>
          </w:p>
        </w:tc>
      </w:tr>
      <w:tr w:rsidR="00F178A9" w14:paraId="2F664226" w14:textId="77777777" w:rsidTr="00F178A9">
        <w:trPr>
          <w:trHeight w:val="454"/>
        </w:trPr>
        <w:tc>
          <w:tcPr>
            <w:tcW w:w="1559" w:type="dxa"/>
            <w:vAlign w:val="center"/>
          </w:tcPr>
          <w:p w14:paraId="49D0AADF" w14:textId="3F881834" w:rsidR="00F178A9" w:rsidRDefault="00F178A9" w:rsidP="00F178A9">
            <w:pPr>
              <w:spacing w:line="240" w:lineRule="auto"/>
              <w:jc w:val="center"/>
            </w:pPr>
            <w:r>
              <w:t>5</w:t>
            </w:r>
          </w:p>
        </w:tc>
        <w:tc>
          <w:tcPr>
            <w:tcW w:w="1559" w:type="dxa"/>
            <w:vAlign w:val="center"/>
          </w:tcPr>
          <w:p w14:paraId="6537F95D" w14:textId="6D49FC8B" w:rsidR="00F178A9" w:rsidRDefault="00EA5CA7" w:rsidP="00F178A9">
            <w:pPr>
              <w:spacing w:line="240" w:lineRule="auto"/>
              <w:jc w:val="center"/>
            </w:pPr>
            <w:r>
              <w:t>6</w:t>
            </w:r>
          </w:p>
        </w:tc>
      </w:tr>
      <w:tr w:rsidR="00F178A9" w14:paraId="5CFC2E41" w14:textId="77777777" w:rsidTr="00F178A9">
        <w:trPr>
          <w:trHeight w:val="454"/>
        </w:trPr>
        <w:tc>
          <w:tcPr>
            <w:tcW w:w="1559" w:type="dxa"/>
            <w:vAlign w:val="center"/>
          </w:tcPr>
          <w:p w14:paraId="01046BB9" w14:textId="4A6A63EC" w:rsidR="00F178A9" w:rsidRDefault="00EA5CA7" w:rsidP="00F178A9">
            <w:pPr>
              <w:spacing w:line="240" w:lineRule="auto"/>
              <w:jc w:val="center"/>
            </w:pPr>
            <w:r>
              <w:t>8</w:t>
            </w:r>
          </w:p>
        </w:tc>
        <w:tc>
          <w:tcPr>
            <w:tcW w:w="1559" w:type="dxa"/>
            <w:vAlign w:val="center"/>
          </w:tcPr>
          <w:p w14:paraId="21A5495D" w14:textId="6E881F49" w:rsidR="00F178A9" w:rsidRPr="00A628C9" w:rsidRDefault="00EA5CA7" w:rsidP="00F178A9">
            <w:pPr>
              <w:spacing w:line="240" w:lineRule="auto"/>
              <w:jc w:val="center"/>
              <w:rPr>
                <w:i/>
                <w:iCs/>
              </w:rPr>
            </w:pPr>
            <w:r>
              <w:rPr>
                <w:i/>
                <w:iCs/>
              </w:rPr>
              <w:t>f</w:t>
            </w:r>
          </w:p>
        </w:tc>
      </w:tr>
      <w:tr w:rsidR="00F178A9" w14:paraId="20D77B6A" w14:textId="77777777" w:rsidTr="00E01DA0">
        <w:trPr>
          <w:trHeight w:val="454"/>
        </w:trPr>
        <w:tc>
          <w:tcPr>
            <w:tcW w:w="1559" w:type="dxa"/>
            <w:tcBorders>
              <w:bottom w:val="single" w:sz="4" w:space="0" w:color="auto"/>
            </w:tcBorders>
            <w:vAlign w:val="center"/>
          </w:tcPr>
          <w:p w14:paraId="5187652B" w14:textId="77252974" w:rsidR="00F178A9" w:rsidRDefault="00915DAA" w:rsidP="00F178A9">
            <w:pPr>
              <w:spacing w:line="240" w:lineRule="auto"/>
              <w:jc w:val="center"/>
            </w:pPr>
            <w:r>
              <w:t>9</w:t>
            </w:r>
          </w:p>
        </w:tc>
        <w:tc>
          <w:tcPr>
            <w:tcW w:w="1559" w:type="dxa"/>
            <w:tcBorders>
              <w:bottom w:val="single" w:sz="4" w:space="0" w:color="auto"/>
            </w:tcBorders>
            <w:vAlign w:val="center"/>
          </w:tcPr>
          <w:p w14:paraId="5240F3D8" w14:textId="67B443BF" w:rsidR="00F178A9" w:rsidRDefault="00EA5CA7" w:rsidP="00F178A9">
            <w:pPr>
              <w:spacing w:line="240" w:lineRule="auto"/>
              <w:jc w:val="center"/>
            </w:pPr>
            <w:r w:rsidRPr="00A628C9">
              <w:rPr>
                <w:rStyle w:val="italic"/>
                <w:i w:val="0"/>
                <w:iCs w:val="0"/>
              </w:rPr>
              <w:t>1</w:t>
            </w:r>
            <w:r w:rsidR="00915DAA">
              <w:rPr>
                <w:rStyle w:val="italic"/>
                <w:i w:val="0"/>
                <w:iCs w:val="0"/>
              </w:rPr>
              <w:t>0</w:t>
            </w:r>
          </w:p>
        </w:tc>
      </w:tr>
      <w:tr w:rsidR="00F178A9" w14:paraId="4C752599" w14:textId="77777777" w:rsidTr="00E01DA0">
        <w:trPr>
          <w:trHeight w:val="454"/>
        </w:trPr>
        <w:tc>
          <w:tcPr>
            <w:tcW w:w="1559" w:type="dxa"/>
            <w:tcBorders>
              <w:bottom w:val="single" w:sz="12" w:space="0" w:color="auto"/>
            </w:tcBorders>
            <w:vAlign w:val="center"/>
          </w:tcPr>
          <w:p w14:paraId="05A6521A" w14:textId="1A509663" w:rsidR="00F178A9" w:rsidRDefault="00F178A9" w:rsidP="00F178A9">
            <w:pPr>
              <w:spacing w:line="240" w:lineRule="auto"/>
              <w:jc w:val="center"/>
            </w:pPr>
            <w:r>
              <w:rPr>
                <w:rStyle w:val="italic"/>
              </w:rPr>
              <w:t>n</w:t>
            </w:r>
          </w:p>
        </w:tc>
        <w:tc>
          <w:tcPr>
            <w:tcW w:w="1559" w:type="dxa"/>
            <w:tcBorders>
              <w:bottom w:val="single" w:sz="12" w:space="0" w:color="auto"/>
            </w:tcBorders>
            <w:vAlign w:val="center"/>
          </w:tcPr>
          <w:p w14:paraId="58A85296" w14:textId="0997D2ED" w:rsidR="00F178A9" w:rsidRDefault="00915DAA" w:rsidP="00F178A9">
            <w:pPr>
              <w:spacing w:line="240" w:lineRule="auto"/>
              <w:jc w:val="center"/>
            </w:pPr>
            <w:r>
              <w:t>5</w:t>
            </w:r>
          </w:p>
        </w:tc>
      </w:tr>
      <w:tr w:rsidR="00F178A9" w14:paraId="10229EEF" w14:textId="77777777" w:rsidTr="00E01DA0">
        <w:trPr>
          <w:trHeight w:val="454"/>
        </w:trPr>
        <w:tc>
          <w:tcPr>
            <w:tcW w:w="1559" w:type="dxa"/>
            <w:tcBorders>
              <w:top w:val="single" w:sz="12" w:space="0" w:color="auto"/>
            </w:tcBorders>
            <w:vAlign w:val="center"/>
          </w:tcPr>
          <w:p w14:paraId="45304802" w14:textId="48473753" w:rsidR="00F178A9" w:rsidRDefault="00F178A9" w:rsidP="00F178A9">
            <w:pPr>
              <w:spacing w:line="240" w:lineRule="auto"/>
              <w:jc w:val="center"/>
            </w:pPr>
            <w:r>
              <w:t>Total</w:t>
            </w:r>
          </w:p>
        </w:tc>
        <w:tc>
          <w:tcPr>
            <w:tcW w:w="1559" w:type="dxa"/>
            <w:tcBorders>
              <w:top w:val="single" w:sz="12" w:space="0" w:color="auto"/>
            </w:tcBorders>
            <w:vAlign w:val="center"/>
          </w:tcPr>
          <w:p w14:paraId="68473E01" w14:textId="20838E17" w:rsidR="00F178A9" w:rsidRDefault="00045FDE" w:rsidP="00F178A9">
            <w:pPr>
              <w:spacing w:line="240" w:lineRule="auto"/>
              <w:jc w:val="center"/>
            </w:pPr>
            <w:r>
              <w:t>40</w:t>
            </w:r>
          </w:p>
        </w:tc>
      </w:tr>
    </w:tbl>
    <w:p w14:paraId="6EDDD9DA" w14:textId="0FE29AB1" w:rsidR="00F178A9" w:rsidRDefault="00F178A9" w:rsidP="00F178A9">
      <w:pPr>
        <w:spacing w:line="240" w:lineRule="auto"/>
      </w:pPr>
    </w:p>
    <w:p w14:paraId="4CB2BD7B" w14:textId="71EEC079" w:rsidR="00100AC7" w:rsidRPr="0058207B" w:rsidRDefault="00100AC7" w:rsidP="00F178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91C7B01" w14:textId="799E19C2" w:rsidR="00F178A9" w:rsidRPr="00F178A9" w:rsidRDefault="00F178A9" w:rsidP="009651ED">
      <w:pPr>
        <w:tabs>
          <w:tab w:val="left" w:pos="454"/>
          <w:tab w:val="left" w:pos="907"/>
          <w:tab w:val="left" w:pos="1361"/>
          <w:tab w:val="center" w:pos="4961"/>
        </w:tabs>
        <w:suppressAutoHyphens/>
        <w:autoSpaceDE w:val="0"/>
        <w:autoSpaceDN w:val="0"/>
        <w:adjustRightInd w:val="0"/>
        <w:spacing w:line="260" w:lineRule="atLeast"/>
        <w:ind w:left="454" w:hanging="28"/>
        <w:textAlignment w:val="baseline"/>
        <w:rPr>
          <w:rFonts w:cs="Arial"/>
          <w:color w:val="000000"/>
          <w:szCs w:val="22"/>
        </w:rPr>
      </w:pPr>
      <w:r w:rsidRPr="00F178A9">
        <w:rPr>
          <w:rFonts w:cs="Arial"/>
          <w:color w:val="000000"/>
          <w:szCs w:val="22"/>
        </w:rPr>
        <w:t xml:space="preserve">The mean score of the </w:t>
      </w:r>
      <w:r w:rsidR="00610DD7">
        <w:rPr>
          <w:rFonts w:cs="Arial"/>
          <w:color w:val="000000"/>
          <w:szCs w:val="22"/>
        </w:rPr>
        <w:t>40</w:t>
      </w:r>
      <w:r w:rsidR="00610DD7" w:rsidRPr="00F178A9">
        <w:rPr>
          <w:rFonts w:cs="Arial"/>
          <w:color w:val="000000"/>
          <w:szCs w:val="22"/>
        </w:rPr>
        <w:t xml:space="preserve"> </w:t>
      </w:r>
      <w:r w:rsidRPr="00F178A9">
        <w:rPr>
          <w:rFonts w:cs="Arial"/>
          <w:color w:val="000000"/>
          <w:szCs w:val="22"/>
        </w:rPr>
        <w:t xml:space="preserve">throws is </w:t>
      </w:r>
      <w:r w:rsidR="009A1AE5">
        <w:rPr>
          <w:rFonts w:cs="Arial"/>
          <w:color w:val="000000"/>
          <w:szCs w:val="22"/>
        </w:rPr>
        <w:t>6.3</w:t>
      </w:r>
      <w:r w:rsidRPr="00F178A9">
        <w:rPr>
          <w:rFonts w:cs="Arial"/>
          <w:color w:val="000000"/>
          <w:szCs w:val="22"/>
        </w:rPr>
        <w:t>.</w:t>
      </w:r>
    </w:p>
    <w:p w14:paraId="64A7B665" w14:textId="77777777" w:rsidR="00F178A9" w:rsidRPr="00F178A9" w:rsidRDefault="00F178A9" w:rsidP="009651ED">
      <w:pPr>
        <w:tabs>
          <w:tab w:val="left" w:pos="454"/>
          <w:tab w:val="left" w:pos="907"/>
          <w:tab w:val="left" w:pos="1361"/>
          <w:tab w:val="center" w:pos="4961"/>
        </w:tabs>
        <w:suppressAutoHyphens/>
        <w:autoSpaceDE w:val="0"/>
        <w:autoSpaceDN w:val="0"/>
        <w:adjustRightInd w:val="0"/>
        <w:spacing w:line="260" w:lineRule="atLeast"/>
        <w:ind w:left="454" w:hanging="28"/>
        <w:textAlignment w:val="baseline"/>
        <w:rPr>
          <w:rFonts w:cs="Arial"/>
          <w:color w:val="000000"/>
          <w:szCs w:val="22"/>
        </w:rPr>
      </w:pPr>
    </w:p>
    <w:p w14:paraId="110D2326" w14:textId="6F5AE408" w:rsidR="00F178A9" w:rsidRPr="00F178A9" w:rsidRDefault="00F178A9" w:rsidP="009651ED">
      <w:pPr>
        <w:tabs>
          <w:tab w:val="left" w:pos="454"/>
          <w:tab w:val="left" w:pos="907"/>
          <w:tab w:val="left" w:pos="1361"/>
          <w:tab w:val="center" w:pos="4961"/>
        </w:tabs>
        <w:suppressAutoHyphens/>
        <w:autoSpaceDE w:val="0"/>
        <w:autoSpaceDN w:val="0"/>
        <w:adjustRightInd w:val="0"/>
        <w:spacing w:line="260" w:lineRule="atLeast"/>
        <w:ind w:left="454" w:hanging="28"/>
        <w:textAlignment w:val="baseline"/>
        <w:rPr>
          <w:rFonts w:cs="Arial"/>
          <w:color w:val="000000"/>
          <w:szCs w:val="22"/>
        </w:rPr>
      </w:pPr>
      <w:r w:rsidRPr="00F178A9">
        <w:rPr>
          <w:rFonts w:cs="Arial"/>
          <w:color w:val="000000"/>
          <w:szCs w:val="22"/>
        </w:rPr>
        <w:t xml:space="preserve">Find the value of </w:t>
      </w:r>
      <w:r w:rsidRPr="00F178A9">
        <w:rPr>
          <w:rFonts w:cs="Arial"/>
          <w:i/>
          <w:iCs/>
          <w:color w:val="000000"/>
          <w:szCs w:val="22"/>
        </w:rPr>
        <w:t>f</w:t>
      </w:r>
      <w:r w:rsidRPr="00F178A9">
        <w:rPr>
          <w:rFonts w:cs="Arial"/>
          <w:color w:val="000000"/>
          <w:szCs w:val="22"/>
        </w:rPr>
        <w:t xml:space="preserve"> and the value of </w:t>
      </w:r>
      <w:r w:rsidRPr="00F178A9">
        <w:rPr>
          <w:rFonts w:cs="Arial"/>
          <w:i/>
          <w:iCs/>
          <w:color w:val="000000"/>
          <w:szCs w:val="22"/>
        </w:rPr>
        <w:t>n</w:t>
      </w:r>
      <w:r w:rsidRPr="00F178A9">
        <w:rPr>
          <w:rFonts w:cs="Arial"/>
          <w:color w:val="000000"/>
          <w:szCs w:val="22"/>
        </w:rPr>
        <w:t>.</w:t>
      </w:r>
    </w:p>
    <w:p w14:paraId="7C0CB6BC" w14:textId="77777777" w:rsidR="00F178A9" w:rsidRPr="00F178A9" w:rsidRDefault="00F178A9" w:rsidP="00F178A9">
      <w:pPr>
        <w:spacing w:line="240" w:lineRule="auto"/>
      </w:pPr>
    </w:p>
    <w:p w14:paraId="245B2BD6" w14:textId="77777777" w:rsidR="00F178A9" w:rsidRDefault="00F178A9" w:rsidP="00F178A9">
      <w:pPr>
        <w:spacing w:line="240" w:lineRule="auto"/>
      </w:pPr>
    </w:p>
    <w:p w14:paraId="13B5F2CC" w14:textId="77777777" w:rsidR="00F178A9" w:rsidRDefault="00F178A9" w:rsidP="00F178A9">
      <w:pPr>
        <w:spacing w:line="240" w:lineRule="auto"/>
      </w:pPr>
    </w:p>
    <w:p w14:paraId="201A4BA8" w14:textId="77777777" w:rsidR="00F272A7" w:rsidRDefault="00F272A7" w:rsidP="00F178A9">
      <w:pPr>
        <w:spacing w:line="240" w:lineRule="auto"/>
      </w:pPr>
    </w:p>
    <w:p w14:paraId="2F36F593" w14:textId="77777777" w:rsidR="00F272A7" w:rsidRDefault="00F272A7" w:rsidP="00F178A9">
      <w:pPr>
        <w:spacing w:line="240" w:lineRule="auto"/>
      </w:pPr>
    </w:p>
    <w:p w14:paraId="118BB497" w14:textId="77777777" w:rsidR="00F272A7" w:rsidRDefault="00F272A7" w:rsidP="00F178A9">
      <w:pPr>
        <w:spacing w:line="240" w:lineRule="auto"/>
      </w:pPr>
    </w:p>
    <w:p w14:paraId="6D517729" w14:textId="77777777" w:rsidR="00F272A7" w:rsidRDefault="00F272A7" w:rsidP="00F178A9">
      <w:pPr>
        <w:spacing w:line="240" w:lineRule="auto"/>
      </w:pPr>
    </w:p>
    <w:p w14:paraId="06C28565" w14:textId="77777777" w:rsidR="00F272A7" w:rsidRDefault="00F272A7" w:rsidP="00F178A9">
      <w:pPr>
        <w:spacing w:line="240" w:lineRule="auto"/>
      </w:pPr>
    </w:p>
    <w:p w14:paraId="3A332190" w14:textId="77777777" w:rsidR="00F272A7" w:rsidRDefault="00F272A7" w:rsidP="00F178A9">
      <w:pPr>
        <w:spacing w:line="240" w:lineRule="auto"/>
      </w:pPr>
    </w:p>
    <w:p w14:paraId="2364C91A" w14:textId="77777777" w:rsidR="00F272A7" w:rsidRDefault="00F272A7" w:rsidP="00F178A9">
      <w:pPr>
        <w:spacing w:line="240" w:lineRule="auto"/>
      </w:pPr>
    </w:p>
    <w:p w14:paraId="58AA060A" w14:textId="77777777" w:rsidR="00F272A7" w:rsidRDefault="00F272A7" w:rsidP="00F178A9">
      <w:pPr>
        <w:spacing w:line="240" w:lineRule="auto"/>
      </w:pPr>
    </w:p>
    <w:p w14:paraId="2DC006E8" w14:textId="77777777" w:rsidR="00F272A7" w:rsidRDefault="00F272A7" w:rsidP="00F178A9">
      <w:pPr>
        <w:spacing w:line="240" w:lineRule="auto"/>
      </w:pPr>
    </w:p>
    <w:p w14:paraId="363B5BFD" w14:textId="77777777" w:rsidR="00F272A7" w:rsidRDefault="00F272A7" w:rsidP="00F178A9">
      <w:pPr>
        <w:spacing w:line="240" w:lineRule="auto"/>
      </w:pPr>
    </w:p>
    <w:p w14:paraId="4E818203" w14:textId="77777777" w:rsidR="00F272A7" w:rsidRDefault="00F272A7" w:rsidP="00F178A9">
      <w:pPr>
        <w:spacing w:line="240" w:lineRule="auto"/>
      </w:pPr>
    </w:p>
    <w:p w14:paraId="274C6641" w14:textId="77777777" w:rsidR="00F272A7" w:rsidRDefault="00F272A7" w:rsidP="00F178A9">
      <w:pPr>
        <w:spacing w:line="240" w:lineRule="auto"/>
      </w:pPr>
    </w:p>
    <w:p w14:paraId="27AE3455" w14:textId="77777777" w:rsidR="00F272A7" w:rsidRDefault="00F272A7" w:rsidP="00F178A9">
      <w:pPr>
        <w:spacing w:line="240" w:lineRule="auto"/>
      </w:pPr>
    </w:p>
    <w:p w14:paraId="4F307E88" w14:textId="77777777" w:rsidR="00F272A7" w:rsidRDefault="00F272A7" w:rsidP="00F178A9">
      <w:pPr>
        <w:spacing w:line="240" w:lineRule="auto"/>
      </w:pPr>
    </w:p>
    <w:p w14:paraId="64BDF49F" w14:textId="77777777" w:rsidR="00F272A7" w:rsidRDefault="00F272A7" w:rsidP="00F178A9">
      <w:pPr>
        <w:spacing w:line="240" w:lineRule="auto"/>
      </w:pPr>
    </w:p>
    <w:p w14:paraId="4D4A7D26" w14:textId="77777777" w:rsidR="00F272A7" w:rsidRDefault="00F272A7" w:rsidP="00F178A9">
      <w:pPr>
        <w:spacing w:line="240" w:lineRule="auto"/>
      </w:pPr>
    </w:p>
    <w:p w14:paraId="6995FB0B" w14:textId="77777777" w:rsidR="00F272A7" w:rsidRDefault="00F272A7" w:rsidP="00F178A9">
      <w:pPr>
        <w:spacing w:line="240" w:lineRule="auto"/>
      </w:pPr>
    </w:p>
    <w:p w14:paraId="5E5F5EF3" w14:textId="77777777" w:rsidR="00F272A7" w:rsidRDefault="00F272A7" w:rsidP="00F178A9">
      <w:pPr>
        <w:spacing w:line="240" w:lineRule="auto"/>
      </w:pPr>
    </w:p>
    <w:p w14:paraId="6EB7B9AE" w14:textId="77777777" w:rsidR="00F272A7" w:rsidRDefault="00F272A7" w:rsidP="00F178A9">
      <w:pPr>
        <w:spacing w:line="240" w:lineRule="auto"/>
      </w:pPr>
    </w:p>
    <w:p w14:paraId="7E058645" w14:textId="77777777" w:rsidR="00F272A7" w:rsidRDefault="00F272A7" w:rsidP="00F178A9">
      <w:pPr>
        <w:spacing w:line="240" w:lineRule="auto"/>
      </w:pPr>
    </w:p>
    <w:p w14:paraId="6A4433DD" w14:textId="77777777" w:rsidR="00F272A7" w:rsidRDefault="00F272A7" w:rsidP="00F178A9">
      <w:pPr>
        <w:spacing w:line="240" w:lineRule="auto"/>
      </w:pPr>
    </w:p>
    <w:p w14:paraId="2518112B" w14:textId="77777777" w:rsidR="00F272A7" w:rsidRDefault="00F272A7" w:rsidP="00F178A9">
      <w:pPr>
        <w:spacing w:line="240" w:lineRule="auto"/>
      </w:pPr>
    </w:p>
    <w:p w14:paraId="424DB746" w14:textId="77777777" w:rsidR="00F178A9" w:rsidRDefault="00F178A9" w:rsidP="00F178A9">
      <w:pPr>
        <w:spacing w:line="240" w:lineRule="auto"/>
      </w:pPr>
    </w:p>
    <w:p w14:paraId="3940A074" w14:textId="6142470D" w:rsidR="00F178A9" w:rsidRPr="008A5B93" w:rsidRDefault="00F178A9" w:rsidP="005F415F">
      <w:pPr>
        <w:jc w:val="right"/>
      </w:pPr>
      <w:r w:rsidRPr="00F178A9">
        <w:rPr>
          <w:i/>
          <w:iCs/>
        </w:rPr>
        <w:t>f</w:t>
      </w:r>
      <w:r w:rsidRPr="00F178A9">
        <w:t xml:space="preserve"> =</w:t>
      </w:r>
      <w:r>
        <w:t xml:space="preserve"> </w:t>
      </w:r>
      <w:r w:rsidRPr="008A5B93">
        <w:t>……..…………….……………….</w:t>
      </w:r>
    </w:p>
    <w:p w14:paraId="272266B2" w14:textId="77777777" w:rsidR="00F272A7" w:rsidRDefault="00F272A7" w:rsidP="00F272A7">
      <w:pPr>
        <w:spacing w:line="240" w:lineRule="auto"/>
      </w:pPr>
    </w:p>
    <w:p w14:paraId="6DCA70AF" w14:textId="2BE2C6E7" w:rsidR="00F272A7" w:rsidRPr="008A5B93" w:rsidRDefault="00F272A7" w:rsidP="00F272A7">
      <w:pPr>
        <w:jc w:val="right"/>
      </w:pPr>
      <w:r>
        <w:rPr>
          <w:i/>
          <w:iCs/>
        </w:rPr>
        <w:t xml:space="preserve">n </w:t>
      </w:r>
      <w:r w:rsidRPr="00F178A9">
        <w:t>=</w:t>
      </w:r>
      <w:r>
        <w:t xml:space="preserve"> </w:t>
      </w:r>
      <w:r w:rsidRPr="008A5B93">
        <w:t xml:space="preserve">……..…………….………………. </w:t>
      </w:r>
    </w:p>
    <w:p w14:paraId="641C75E6" w14:textId="12D6BB36" w:rsidR="00F178A9" w:rsidRDefault="00F272A7" w:rsidP="00F272A7">
      <w:pPr>
        <w:spacing w:line="240" w:lineRule="auto"/>
        <w:jc w:val="right"/>
      </w:pPr>
      <w:r w:rsidRPr="008A5B93">
        <w:rPr>
          <w:b/>
        </w:rPr>
        <w:t>[</w:t>
      </w:r>
      <w:r>
        <w:rPr>
          <w:b/>
        </w:rPr>
        <w:t>4</w:t>
      </w:r>
      <w:r w:rsidRPr="008A5B93">
        <w:rPr>
          <w:b/>
        </w:rPr>
        <w:t>]</w:t>
      </w:r>
    </w:p>
    <w:p w14:paraId="6D7FE7CE" w14:textId="77777777" w:rsidR="00AD68C6" w:rsidRDefault="00AD68C6" w:rsidP="00A82C7E">
      <w:pPr>
        <w:pStyle w:val="Q1"/>
        <w:rPr>
          <w:b/>
          <w:bCs/>
        </w:rPr>
      </w:pPr>
    </w:p>
    <w:p w14:paraId="0B06E2F8" w14:textId="35F8E6BA" w:rsidR="00F272A7" w:rsidRDefault="00F272A7" w:rsidP="00216370">
      <w:pPr>
        <w:pStyle w:val="Q1"/>
        <w:spacing w:after="120"/>
      </w:pPr>
      <w:r>
        <w:rPr>
          <w:b/>
          <w:bCs/>
        </w:rPr>
        <w:t>26</w:t>
      </w:r>
      <w:r w:rsidRPr="004C0768">
        <w:rPr>
          <w:b/>
          <w:bCs/>
        </w:rPr>
        <w:tab/>
      </w:r>
      <w:r w:rsidRPr="00F272A7">
        <w:t>Here is a table of values for</w:t>
      </w:r>
      <w:r w:rsidR="00A64646">
        <w:t xml:space="preserve"> </w:t>
      </w:r>
      <w:r w:rsidR="00E35C55" w:rsidRPr="00E35C55">
        <w:rPr>
          <w:position w:val="-22"/>
        </w:rPr>
        <w:object w:dxaOrig="1080" w:dyaOrig="580" w14:anchorId="67A75C2B">
          <v:shape id="_x0000_i1041" type="#_x0000_t75" style="width:54.75pt;height:29.25pt" o:ole="">
            <v:imagedata r:id="rId64" o:title=""/>
          </v:shape>
          <o:OLEObject Type="Embed" ProgID="Equation.DSMT4" ShapeID="_x0000_i1041" DrawAspect="Content" ObjectID="_1771289243" r:id="rId65"/>
        </w:object>
      </w:r>
      <w:r w:rsidR="00EE0EEF">
        <w:t>.</w:t>
      </w:r>
      <w:r w:rsidR="00830DD8">
        <w:t xml:space="preserve"> </w:t>
      </w:r>
    </w:p>
    <w:tbl>
      <w:tblPr>
        <w:tblStyle w:val="TableGrid"/>
        <w:tblW w:w="0" w:type="auto"/>
        <w:tblInd w:w="454" w:type="dxa"/>
        <w:tblLook w:val="04A0" w:firstRow="1" w:lastRow="0" w:firstColumn="1" w:lastColumn="0" w:noHBand="0" w:noVBand="1"/>
      </w:tblPr>
      <w:tblGrid>
        <w:gridCol w:w="899"/>
        <w:gridCol w:w="899"/>
        <w:gridCol w:w="900"/>
        <w:gridCol w:w="899"/>
        <w:gridCol w:w="899"/>
        <w:gridCol w:w="900"/>
        <w:gridCol w:w="899"/>
        <w:gridCol w:w="899"/>
        <w:gridCol w:w="900"/>
      </w:tblGrid>
      <w:tr w:rsidR="00FE4F3A" w14:paraId="0D88DE4A" w14:textId="77777777" w:rsidTr="00511ED8">
        <w:trPr>
          <w:trHeight w:val="454"/>
        </w:trPr>
        <w:tc>
          <w:tcPr>
            <w:tcW w:w="899" w:type="dxa"/>
            <w:tcBorders>
              <w:right w:val="single" w:sz="12" w:space="0" w:color="auto"/>
            </w:tcBorders>
            <w:vAlign w:val="center"/>
          </w:tcPr>
          <w:p w14:paraId="2471177A" w14:textId="5CAC6737" w:rsidR="001C49E4" w:rsidRPr="001C49E4" w:rsidRDefault="001C49E4" w:rsidP="007D3C7C">
            <w:pPr>
              <w:pStyle w:val="Q1"/>
              <w:spacing w:line="240" w:lineRule="auto"/>
              <w:ind w:left="0" w:firstLine="0"/>
              <w:jc w:val="center"/>
              <w:rPr>
                <w:i/>
                <w:iCs/>
              </w:rPr>
            </w:pPr>
            <w:r w:rsidRPr="001C49E4">
              <w:rPr>
                <w:i/>
                <w:iCs/>
              </w:rPr>
              <w:t>x</w:t>
            </w:r>
          </w:p>
        </w:tc>
        <w:tc>
          <w:tcPr>
            <w:tcW w:w="899" w:type="dxa"/>
            <w:tcBorders>
              <w:left w:val="single" w:sz="12" w:space="0" w:color="auto"/>
            </w:tcBorders>
            <w:vAlign w:val="center"/>
          </w:tcPr>
          <w:p w14:paraId="219E7A9D" w14:textId="058CECC7" w:rsidR="001C49E4" w:rsidRDefault="001C49E4" w:rsidP="007D3C7C">
            <w:pPr>
              <w:pStyle w:val="Q1"/>
              <w:spacing w:line="240" w:lineRule="auto"/>
              <w:ind w:left="0" w:firstLine="0"/>
              <w:jc w:val="center"/>
            </w:pPr>
            <w:r w:rsidRPr="00511ED8">
              <w:rPr>
                <w:position w:val="4"/>
              </w:rPr>
              <w:t>-</w:t>
            </w:r>
            <w:r>
              <w:t>4</w:t>
            </w:r>
          </w:p>
        </w:tc>
        <w:tc>
          <w:tcPr>
            <w:tcW w:w="900" w:type="dxa"/>
            <w:vAlign w:val="center"/>
          </w:tcPr>
          <w:p w14:paraId="57D2A3F6" w14:textId="0A6430EA" w:rsidR="001C49E4" w:rsidRDefault="001C49E4" w:rsidP="007D3C7C">
            <w:pPr>
              <w:pStyle w:val="Q1"/>
              <w:spacing w:line="240" w:lineRule="auto"/>
              <w:ind w:left="0" w:firstLine="0"/>
              <w:jc w:val="center"/>
            </w:pPr>
            <w:r w:rsidRPr="00511ED8">
              <w:rPr>
                <w:position w:val="4"/>
              </w:rPr>
              <w:t>-</w:t>
            </w:r>
            <w:r>
              <w:t>3</w:t>
            </w:r>
          </w:p>
        </w:tc>
        <w:tc>
          <w:tcPr>
            <w:tcW w:w="899" w:type="dxa"/>
            <w:vAlign w:val="center"/>
          </w:tcPr>
          <w:p w14:paraId="46E906C8" w14:textId="40B53156" w:rsidR="001C49E4" w:rsidRDefault="001C49E4" w:rsidP="007D3C7C">
            <w:pPr>
              <w:pStyle w:val="Q1"/>
              <w:spacing w:line="240" w:lineRule="auto"/>
              <w:ind w:left="0" w:firstLine="0"/>
              <w:jc w:val="center"/>
            </w:pPr>
            <w:r w:rsidRPr="00511ED8">
              <w:rPr>
                <w:position w:val="4"/>
              </w:rPr>
              <w:t>-</w:t>
            </w:r>
            <w:r>
              <w:t>2</w:t>
            </w:r>
          </w:p>
        </w:tc>
        <w:tc>
          <w:tcPr>
            <w:tcW w:w="899" w:type="dxa"/>
            <w:vAlign w:val="center"/>
          </w:tcPr>
          <w:p w14:paraId="74B60E81" w14:textId="2EF84572" w:rsidR="001C49E4" w:rsidRDefault="001C49E4" w:rsidP="007D3C7C">
            <w:pPr>
              <w:pStyle w:val="Q1"/>
              <w:spacing w:line="240" w:lineRule="auto"/>
              <w:ind w:left="0" w:firstLine="0"/>
              <w:jc w:val="center"/>
            </w:pPr>
            <w:r w:rsidRPr="00511ED8">
              <w:rPr>
                <w:position w:val="4"/>
              </w:rPr>
              <w:t>-</w:t>
            </w:r>
            <w:r>
              <w:t>1</w:t>
            </w:r>
          </w:p>
        </w:tc>
        <w:tc>
          <w:tcPr>
            <w:tcW w:w="900" w:type="dxa"/>
            <w:vAlign w:val="center"/>
          </w:tcPr>
          <w:p w14:paraId="075761A1" w14:textId="62B0AD61" w:rsidR="001C49E4" w:rsidRDefault="001C49E4" w:rsidP="007D3C7C">
            <w:pPr>
              <w:pStyle w:val="Q1"/>
              <w:spacing w:line="240" w:lineRule="auto"/>
              <w:ind w:left="0" w:firstLine="0"/>
              <w:jc w:val="center"/>
            </w:pPr>
            <w:r>
              <w:t>1</w:t>
            </w:r>
          </w:p>
        </w:tc>
        <w:tc>
          <w:tcPr>
            <w:tcW w:w="899" w:type="dxa"/>
            <w:vAlign w:val="center"/>
          </w:tcPr>
          <w:p w14:paraId="3E490D38" w14:textId="02329028" w:rsidR="001C49E4" w:rsidRDefault="001C49E4" w:rsidP="007D3C7C">
            <w:pPr>
              <w:pStyle w:val="Q1"/>
              <w:spacing w:line="240" w:lineRule="auto"/>
              <w:ind w:left="0" w:firstLine="0"/>
              <w:jc w:val="center"/>
            </w:pPr>
            <w:r>
              <w:t>2</w:t>
            </w:r>
          </w:p>
        </w:tc>
        <w:tc>
          <w:tcPr>
            <w:tcW w:w="899" w:type="dxa"/>
            <w:vAlign w:val="center"/>
          </w:tcPr>
          <w:p w14:paraId="138CEBDF" w14:textId="68D0EED3" w:rsidR="001C49E4" w:rsidRDefault="001C49E4" w:rsidP="007D3C7C">
            <w:pPr>
              <w:pStyle w:val="Q1"/>
              <w:spacing w:line="240" w:lineRule="auto"/>
              <w:ind w:left="0" w:firstLine="0"/>
              <w:jc w:val="center"/>
            </w:pPr>
            <w:r>
              <w:t>3</w:t>
            </w:r>
          </w:p>
        </w:tc>
        <w:tc>
          <w:tcPr>
            <w:tcW w:w="900" w:type="dxa"/>
            <w:vAlign w:val="center"/>
          </w:tcPr>
          <w:p w14:paraId="20418B47" w14:textId="3266F982" w:rsidR="001C49E4" w:rsidRDefault="001C49E4" w:rsidP="007D3C7C">
            <w:pPr>
              <w:pStyle w:val="Q1"/>
              <w:spacing w:line="240" w:lineRule="auto"/>
              <w:ind w:left="0" w:firstLine="0"/>
              <w:jc w:val="center"/>
            </w:pPr>
            <w:r>
              <w:t>4</w:t>
            </w:r>
          </w:p>
        </w:tc>
      </w:tr>
      <w:tr w:rsidR="00FE4F3A" w14:paraId="29DB49D6" w14:textId="77777777" w:rsidTr="00511ED8">
        <w:trPr>
          <w:trHeight w:val="454"/>
        </w:trPr>
        <w:tc>
          <w:tcPr>
            <w:tcW w:w="899" w:type="dxa"/>
            <w:tcBorders>
              <w:right w:val="single" w:sz="12" w:space="0" w:color="auto"/>
            </w:tcBorders>
            <w:vAlign w:val="center"/>
          </w:tcPr>
          <w:p w14:paraId="56C478E6" w14:textId="5D0085F7" w:rsidR="001C49E4" w:rsidRPr="001C49E4" w:rsidRDefault="001C49E4" w:rsidP="007D3C7C">
            <w:pPr>
              <w:pStyle w:val="Q1"/>
              <w:spacing w:line="240" w:lineRule="auto"/>
              <w:ind w:left="0" w:firstLine="0"/>
              <w:jc w:val="center"/>
              <w:rPr>
                <w:i/>
                <w:iCs/>
              </w:rPr>
            </w:pPr>
            <w:r w:rsidRPr="001C49E4">
              <w:rPr>
                <w:i/>
                <w:iCs/>
              </w:rPr>
              <w:t>y</w:t>
            </w:r>
          </w:p>
        </w:tc>
        <w:tc>
          <w:tcPr>
            <w:tcW w:w="899" w:type="dxa"/>
            <w:tcBorders>
              <w:left w:val="single" w:sz="12" w:space="0" w:color="auto"/>
            </w:tcBorders>
            <w:vAlign w:val="center"/>
          </w:tcPr>
          <w:p w14:paraId="4A5EFC5A" w14:textId="4E2582B0" w:rsidR="001C49E4" w:rsidRDefault="001C49E4" w:rsidP="007D3C7C">
            <w:pPr>
              <w:pStyle w:val="Q1"/>
              <w:spacing w:line="240" w:lineRule="auto"/>
              <w:ind w:left="0" w:firstLine="0"/>
              <w:jc w:val="center"/>
            </w:pPr>
            <w:r w:rsidRPr="00511ED8">
              <w:rPr>
                <w:position w:val="4"/>
              </w:rPr>
              <w:t>-</w:t>
            </w:r>
            <w:r>
              <w:t>6.5</w:t>
            </w:r>
          </w:p>
        </w:tc>
        <w:tc>
          <w:tcPr>
            <w:tcW w:w="900" w:type="dxa"/>
            <w:vAlign w:val="center"/>
          </w:tcPr>
          <w:p w14:paraId="3903D8A5" w14:textId="573614FA" w:rsidR="001C49E4" w:rsidRDefault="001C49E4" w:rsidP="007D3C7C">
            <w:pPr>
              <w:pStyle w:val="Q1"/>
              <w:spacing w:line="240" w:lineRule="auto"/>
              <w:ind w:left="0" w:firstLine="0"/>
              <w:jc w:val="center"/>
            </w:pPr>
            <w:r w:rsidRPr="00511ED8">
              <w:rPr>
                <w:position w:val="4"/>
              </w:rPr>
              <w:t>-</w:t>
            </w:r>
            <w:r>
              <w:t>4</w:t>
            </w:r>
          </w:p>
        </w:tc>
        <w:tc>
          <w:tcPr>
            <w:tcW w:w="899" w:type="dxa"/>
            <w:vAlign w:val="center"/>
          </w:tcPr>
          <w:p w14:paraId="639B0483" w14:textId="4AB438F5" w:rsidR="001C49E4" w:rsidRDefault="001C49E4" w:rsidP="007D3C7C">
            <w:pPr>
              <w:pStyle w:val="Q1"/>
              <w:spacing w:line="240" w:lineRule="auto"/>
              <w:ind w:left="0" w:firstLine="0"/>
              <w:jc w:val="center"/>
            </w:pPr>
            <w:r w:rsidRPr="00511ED8">
              <w:rPr>
                <w:position w:val="4"/>
              </w:rPr>
              <w:t>-</w:t>
            </w:r>
            <w:r>
              <w:t>1</w:t>
            </w:r>
          </w:p>
        </w:tc>
        <w:tc>
          <w:tcPr>
            <w:tcW w:w="899" w:type="dxa"/>
            <w:vAlign w:val="center"/>
          </w:tcPr>
          <w:p w14:paraId="4D08F5DF" w14:textId="7EF9E9E3" w:rsidR="001C49E4" w:rsidRDefault="001C49E4" w:rsidP="007D3C7C">
            <w:pPr>
              <w:pStyle w:val="Q1"/>
              <w:spacing w:line="240" w:lineRule="auto"/>
              <w:ind w:left="0" w:firstLine="0"/>
              <w:jc w:val="center"/>
            </w:pPr>
            <w:r>
              <w:t>4</w:t>
            </w:r>
          </w:p>
        </w:tc>
        <w:tc>
          <w:tcPr>
            <w:tcW w:w="900" w:type="dxa"/>
            <w:vAlign w:val="center"/>
          </w:tcPr>
          <w:p w14:paraId="6BCD5582" w14:textId="01F5A0F1" w:rsidR="001C49E4" w:rsidRDefault="001C49E4" w:rsidP="007D3C7C">
            <w:pPr>
              <w:pStyle w:val="Q1"/>
              <w:spacing w:line="240" w:lineRule="auto"/>
              <w:ind w:left="0" w:firstLine="0"/>
              <w:jc w:val="center"/>
            </w:pPr>
            <w:r w:rsidRPr="00511ED8">
              <w:rPr>
                <w:position w:val="4"/>
              </w:rPr>
              <w:t>-</w:t>
            </w:r>
            <w:r>
              <w:t>4</w:t>
            </w:r>
          </w:p>
        </w:tc>
        <w:tc>
          <w:tcPr>
            <w:tcW w:w="899" w:type="dxa"/>
            <w:vAlign w:val="center"/>
          </w:tcPr>
          <w:p w14:paraId="3F5652D7" w14:textId="472BEAA8" w:rsidR="001C49E4" w:rsidRDefault="001C49E4" w:rsidP="007D3C7C">
            <w:pPr>
              <w:pStyle w:val="Q1"/>
              <w:spacing w:line="240" w:lineRule="auto"/>
              <w:ind w:left="0" w:firstLine="0"/>
              <w:jc w:val="center"/>
            </w:pPr>
            <w:r>
              <w:t>1</w:t>
            </w:r>
          </w:p>
        </w:tc>
        <w:tc>
          <w:tcPr>
            <w:tcW w:w="899" w:type="dxa"/>
            <w:vAlign w:val="center"/>
          </w:tcPr>
          <w:p w14:paraId="6DB4CA42" w14:textId="7AD61635" w:rsidR="001C49E4" w:rsidRDefault="001C49E4" w:rsidP="007D3C7C">
            <w:pPr>
              <w:pStyle w:val="Q1"/>
              <w:spacing w:line="240" w:lineRule="auto"/>
              <w:ind w:left="0" w:firstLine="0"/>
              <w:jc w:val="center"/>
            </w:pPr>
            <w:r>
              <w:t>4</w:t>
            </w:r>
          </w:p>
        </w:tc>
        <w:tc>
          <w:tcPr>
            <w:tcW w:w="900" w:type="dxa"/>
            <w:vAlign w:val="center"/>
          </w:tcPr>
          <w:p w14:paraId="4BC0431B" w14:textId="409A405B" w:rsidR="001C49E4" w:rsidRDefault="001C49E4" w:rsidP="007D3C7C">
            <w:pPr>
              <w:pStyle w:val="Q1"/>
              <w:spacing w:line="240" w:lineRule="auto"/>
              <w:ind w:left="0" w:firstLine="0"/>
              <w:jc w:val="center"/>
            </w:pPr>
            <w:r>
              <w:t>6.5</w:t>
            </w:r>
          </w:p>
        </w:tc>
      </w:tr>
    </w:tbl>
    <w:p w14:paraId="1A9175BC" w14:textId="6185F7C3" w:rsidR="00830DD8" w:rsidRDefault="00830DD8" w:rsidP="005E5135">
      <w:pPr>
        <w:pStyle w:val="1a"/>
        <w:ind w:left="0" w:firstLine="0"/>
        <w:rPr>
          <w:b/>
          <w:bCs/>
        </w:rPr>
      </w:pPr>
    </w:p>
    <w:p w14:paraId="7034152B" w14:textId="51008180" w:rsidR="001C5E46" w:rsidRPr="001C5E46" w:rsidRDefault="00813EB2" w:rsidP="001C5E46">
      <w:pPr>
        <w:pStyle w:val="1a"/>
      </w:pPr>
      <w:r>
        <w:rPr>
          <w:noProof/>
        </w:rPr>
        <w:drawing>
          <wp:anchor distT="0" distB="0" distL="114300" distR="114300" simplePos="0" relativeHeight="251658241" behindDoc="0" locked="0" layoutInCell="1" allowOverlap="1" wp14:anchorId="7110951F" wp14:editId="400A72ED">
            <wp:simplePos x="0" y="0"/>
            <wp:positionH relativeFrom="column">
              <wp:posOffset>302895</wp:posOffset>
            </wp:positionH>
            <wp:positionV relativeFrom="paragraph">
              <wp:posOffset>435406</wp:posOffset>
            </wp:positionV>
            <wp:extent cx="6147829" cy="5498603"/>
            <wp:effectExtent l="0" t="0" r="5715" b="6985"/>
            <wp:wrapTopAndBottom/>
            <wp:docPr id="463" name="Picture 463" descr="Draw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Draw the graph"/>
                    <pic:cNvPicPr/>
                  </pic:nvPicPr>
                  <pic:blipFill>
                    <a:blip r:embed="rId66"/>
                    <a:stretch>
                      <a:fillRect/>
                    </a:stretch>
                  </pic:blipFill>
                  <pic:spPr>
                    <a:xfrm>
                      <a:off x="0" y="0"/>
                      <a:ext cx="6147829" cy="5498603"/>
                    </a:xfrm>
                    <a:prstGeom prst="rect">
                      <a:avLst/>
                    </a:prstGeom>
                  </pic:spPr>
                </pic:pic>
              </a:graphicData>
            </a:graphic>
          </wp:anchor>
        </w:drawing>
      </w:r>
      <w:r w:rsidR="001C5E46">
        <w:rPr>
          <w:b/>
          <w:bCs/>
        </w:rPr>
        <w:tab/>
      </w:r>
      <w:r w:rsidR="001C5E46" w:rsidRPr="001C5E46">
        <w:rPr>
          <w:b/>
          <w:bCs/>
        </w:rPr>
        <w:t>(a)</w:t>
      </w:r>
      <w:r w:rsidR="001C5E46">
        <w:tab/>
      </w:r>
      <w:r w:rsidR="001C5E46" w:rsidRPr="001C5E46">
        <w:t>Draw the graph of</w:t>
      </w:r>
      <w:r w:rsidR="00D8762C">
        <w:t xml:space="preserve"> </w:t>
      </w:r>
      <w:r w:rsidR="00F75020" w:rsidRPr="00F75020">
        <w:rPr>
          <w:position w:val="-22"/>
        </w:rPr>
        <w:object w:dxaOrig="1080" w:dyaOrig="580" w14:anchorId="30C1DDD1">
          <v:shape id="_x0000_i1042" type="#_x0000_t75" style="width:54.75pt;height:29.25pt" o:ole="">
            <v:imagedata r:id="rId67" o:title=""/>
          </v:shape>
          <o:OLEObject Type="Embed" ProgID="Equation.DSMT4" ShapeID="_x0000_i1042" DrawAspect="Content" ObjectID="_1771289244" r:id="rId68"/>
        </w:object>
      </w:r>
      <w:r w:rsidR="001C5E46" w:rsidRPr="001C5E46">
        <w:t xml:space="preserve"> for</w:t>
      </w:r>
      <w:r w:rsidR="0090051C">
        <w:t xml:space="preserve"> </w:t>
      </w:r>
      <w:r w:rsidR="00056EA8" w:rsidRPr="00A068E9">
        <w:rPr>
          <w:position w:val="4"/>
        </w:rPr>
        <w:t>-</w:t>
      </w:r>
      <w:r w:rsidR="00056EA8">
        <w:t>4</w:t>
      </w:r>
      <w:r w:rsidR="007B77AF">
        <w:t xml:space="preserve"> </w:t>
      </w:r>
      <w:r w:rsidR="00024292" w:rsidRPr="00B20651">
        <w:rPr>
          <w:rFonts w:ascii="Cambria Math" w:eastAsia="SimHei" w:hAnsi="Cambria Math" w:cs="Cambria Math"/>
        </w:rPr>
        <w:t>⩽</w:t>
      </w:r>
      <w:r w:rsidR="00024292" w:rsidRPr="00B20651">
        <w:rPr>
          <w:rFonts w:asciiTheme="minorHAnsi" w:hAnsiTheme="minorHAnsi" w:cstheme="minorHAnsi"/>
        </w:rPr>
        <w:t xml:space="preserve"> </w:t>
      </w:r>
      <w:r w:rsidR="00024292" w:rsidRPr="00B20651">
        <w:rPr>
          <w:rFonts w:asciiTheme="minorHAnsi" w:hAnsiTheme="minorHAnsi" w:cstheme="minorHAnsi"/>
          <w:i/>
          <w:iCs/>
        </w:rPr>
        <w:t>x</w:t>
      </w:r>
      <w:r w:rsidR="00024292" w:rsidRPr="00B20651">
        <w:rPr>
          <w:rFonts w:asciiTheme="minorHAnsi" w:hAnsiTheme="minorHAnsi" w:cstheme="minorHAnsi"/>
        </w:rPr>
        <w:t xml:space="preserve"> </w:t>
      </w:r>
      <w:r w:rsidR="00024292" w:rsidRPr="00B20651">
        <w:rPr>
          <w:rFonts w:ascii="Cambria Math" w:eastAsia="SimHei" w:hAnsi="Cambria Math" w:cs="Cambria Math"/>
        </w:rPr>
        <w:t>⩽</w:t>
      </w:r>
      <w:r w:rsidR="00024292" w:rsidRPr="00B20651">
        <w:rPr>
          <w:rFonts w:asciiTheme="minorHAnsi" w:hAnsiTheme="minorHAnsi" w:cstheme="minorHAnsi"/>
        </w:rPr>
        <w:t xml:space="preserve"> 4, </w:t>
      </w:r>
      <w:r w:rsidR="00024292" w:rsidRPr="00B20651">
        <w:rPr>
          <w:rFonts w:asciiTheme="minorHAnsi" w:hAnsiTheme="minorHAnsi" w:cstheme="minorHAnsi"/>
          <w:i/>
          <w:iCs/>
        </w:rPr>
        <w:t>x</w:t>
      </w:r>
      <w:r w:rsidR="00024292" w:rsidRPr="00B20651">
        <w:rPr>
          <w:rFonts w:asciiTheme="minorHAnsi" w:hAnsiTheme="minorHAnsi" w:cstheme="minorHAnsi"/>
        </w:rPr>
        <w:t xml:space="preserve"> ≠ 0</w:t>
      </w:r>
      <w:r w:rsidR="00687A07">
        <w:rPr>
          <w:sz w:val="24"/>
          <w:szCs w:val="24"/>
        </w:rPr>
        <w:t>.</w:t>
      </w:r>
      <w:r w:rsidR="00CA36D4">
        <w:rPr>
          <w:sz w:val="24"/>
          <w:szCs w:val="24"/>
        </w:rPr>
        <w:t xml:space="preserve"> </w:t>
      </w:r>
    </w:p>
    <w:p w14:paraId="53823F5C" w14:textId="2CCF4C49" w:rsidR="00F272A7" w:rsidRPr="00F179CD" w:rsidRDefault="00F179CD" w:rsidP="00F179CD">
      <w:pPr>
        <w:spacing w:line="240" w:lineRule="auto"/>
        <w:ind w:firstLine="567"/>
        <w:jc w:val="right"/>
        <w:rPr>
          <w:b/>
          <w:bCs/>
          <w:noProof/>
        </w:rPr>
      </w:pPr>
      <w:r w:rsidRPr="00F179CD">
        <w:rPr>
          <w:b/>
          <w:bCs/>
          <w:noProof/>
        </w:rPr>
        <w:t>[</w:t>
      </w:r>
      <w:r>
        <w:rPr>
          <w:b/>
          <w:bCs/>
          <w:noProof/>
        </w:rPr>
        <w:t>3</w:t>
      </w:r>
      <w:r w:rsidRPr="00F179CD">
        <w:rPr>
          <w:b/>
          <w:bCs/>
          <w:noProof/>
        </w:rPr>
        <w:t>]</w:t>
      </w:r>
    </w:p>
    <w:p w14:paraId="7E5D6DE0" w14:textId="06686546" w:rsidR="00F179CD" w:rsidRDefault="00F179CD" w:rsidP="001C5E46">
      <w:pPr>
        <w:spacing w:line="240" w:lineRule="auto"/>
        <w:ind w:firstLine="567"/>
      </w:pPr>
    </w:p>
    <w:p w14:paraId="533C9257" w14:textId="3C7C5F99" w:rsidR="00F179CD" w:rsidRPr="00F179CD" w:rsidRDefault="00F179CD" w:rsidP="00F179CD">
      <w:pPr>
        <w:pStyle w:val="1a"/>
      </w:pPr>
      <w:r>
        <w:rPr>
          <w:b/>
          <w:bCs/>
        </w:rPr>
        <w:tab/>
      </w:r>
      <w:r w:rsidRPr="001C5E46">
        <w:rPr>
          <w:b/>
          <w:bCs/>
        </w:rPr>
        <w:t>(</w:t>
      </w:r>
      <w:r>
        <w:rPr>
          <w:b/>
          <w:bCs/>
        </w:rPr>
        <w:t>b</w:t>
      </w:r>
      <w:r w:rsidRPr="001C5E46">
        <w:rPr>
          <w:b/>
          <w:bCs/>
        </w:rPr>
        <w:t>)</w:t>
      </w:r>
      <w:r>
        <w:tab/>
      </w:r>
      <w:r w:rsidRPr="00F179CD">
        <w:t>Use your graph to find the positive solution of</w:t>
      </w:r>
      <w:r w:rsidR="00531843">
        <w:t xml:space="preserve"> </w:t>
      </w:r>
      <w:r w:rsidR="00D862C6" w:rsidRPr="00D862C6">
        <w:rPr>
          <w:position w:val="-22"/>
        </w:rPr>
        <w:object w:dxaOrig="1060" w:dyaOrig="580" w14:anchorId="6307EA49">
          <v:shape id="_x0000_i1043" type="#_x0000_t75" style="width:52.5pt;height:29.25pt" o:ole="">
            <v:imagedata r:id="rId69" o:title=""/>
          </v:shape>
          <o:OLEObject Type="Embed" ProgID="Equation.DSMT4" ShapeID="_x0000_i1043" DrawAspect="Content" ObjectID="_1771289245" r:id="rId70"/>
        </w:object>
      </w:r>
      <w:r w:rsidR="0089681D">
        <w:t>.</w:t>
      </w:r>
      <w:r w:rsidR="008B178C">
        <w:t xml:space="preserve"> </w:t>
      </w:r>
      <w:r w:rsidR="00830DD8">
        <w:t xml:space="preserve"> </w:t>
      </w:r>
    </w:p>
    <w:p w14:paraId="55C6F40A" w14:textId="658DA9F5" w:rsidR="00F179CD" w:rsidRPr="00F179CD" w:rsidRDefault="00F179CD" w:rsidP="00F179C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C8CF4B4" w14:textId="577C534A" w:rsidR="00F179CD" w:rsidRPr="00F179CD" w:rsidRDefault="00F179CD" w:rsidP="00F179C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F179CD">
        <w:rPr>
          <w:rFonts w:cs="Arial"/>
          <w:color w:val="000000"/>
          <w:szCs w:val="22"/>
        </w:rPr>
        <w:tab/>
      </w:r>
      <w:r w:rsidRPr="00F179CD">
        <w:rPr>
          <w:rFonts w:cs="Arial"/>
          <w:color w:val="000000"/>
          <w:szCs w:val="22"/>
        </w:rPr>
        <w:tab/>
      </w:r>
      <w:r w:rsidRPr="009B4201">
        <w:rPr>
          <w:rFonts w:cs="Arial"/>
          <w:color w:val="000000"/>
          <w:szCs w:val="22"/>
        </w:rPr>
        <w:t xml:space="preserve">Give your answer to </w:t>
      </w:r>
      <w:r w:rsidRPr="009B4201">
        <w:rPr>
          <w:rFonts w:cs="Arial"/>
          <w:b/>
          <w:bCs/>
          <w:color w:val="000000"/>
          <w:szCs w:val="22"/>
        </w:rPr>
        <w:t>1</w:t>
      </w:r>
      <w:r w:rsidRPr="009B4201">
        <w:rPr>
          <w:rFonts w:cs="Arial"/>
          <w:color w:val="000000"/>
          <w:szCs w:val="22"/>
        </w:rPr>
        <w:t xml:space="preserve"> decimal place.</w:t>
      </w:r>
    </w:p>
    <w:p w14:paraId="66750A50" w14:textId="77777777" w:rsidR="00F179CD" w:rsidRDefault="00F179CD" w:rsidP="00F178A9">
      <w:pPr>
        <w:spacing w:line="240" w:lineRule="auto"/>
      </w:pPr>
    </w:p>
    <w:p w14:paraId="77B8141D" w14:textId="660D90A8" w:rsidR="00F179CD" w:rsidRDefault="00F179CD" w:rsidP="00F178A9">
      <w:pPr>
        <w:spacing w:line="240" w:lineRule="auto"/>
      </w:pPr>
    </w:p>
    <w:p w14:paraId="363E443B" w14:textId="380F6B3A" w:rsidR="00F179CD" w:rsidRPr="006A3128" w:rsidRDefault="00F179CD" w:rsidP="00F179CD">
      <w:pPr>
        <w:pStyle w:val="Q1"/>
        <w:ind w:left="5606" w:firstLine="0"/>
        <w:jc w:val="center"/>
      </w:pPr>
      <w:r w:rsidRPr="00F178A9">
        <w:rPr>
          <w:b/>
          <w:bCs/>
        </w:rPr>
        <w:t>(b)</w:t>
      </w:r>
      <w:r>
        <w:t xml:space="preserve"> </w:t>
      </w:r>
      <w:r w:rsidRPr="00F179CD">
        <w:rPr>
          <w:i/>
          <w:iCs/>
        </w:rPr>
        <w:t>x</w:t>
      </w:r>
      <w:r>
        <w:t xml:space="preserve"> = .…….………….</w:t>
      </w:r>
      <w:r w:rsidRPr="008A5B93">
        <w:t xml:space="preserve">……..……………. </w:t>
      </w:r>
      <w:r w:rsidRPr="008A5B93">
        <w:rPr>
          <w:b/>
        </w:rPr>
        <w:t>[</w:t>
      </w:r>
      <w:r w:rsidR="00216370">
        <w:rPr>
          <w:b/>
        </w:rPr>
        <w:t>1</w:t>
      </w:r>
      <w:r w:rsidRPr="008A5B93">
        <w:rPr>
          <w:b/>
        </w:rPr>
        <w:t>]</w:t>
      </w:r>
    </w:p>
    <w:p w14:paraId="1EFDA9A6" w14:textId="77777777" w:rsidR="00374958" w:rsidRDefault="00374958" w:rsidP="00F179CD">
      <w:pPr>
        <w:pStyle w:val="Q1"/>
        <w:rPr>
          <w:b/>
          <w:bCs/>
        </w:rPr>
      </w:pPr>
    </w:p>
    <w:p w14:paraId="6DF75F17" w14:textId="57CC85BD" w:rsidR="009F44B0" w:rsidRDefault="009F44B0">
      <w:pPr>
        <w:spacing w:line="240" w:lineRule="auto"/>
        <w:rPr>
          <w:rFonts w:cs="Arial"/>
          <w:b/>
          <w:bCs/>
          <w:color w:val="000000"/>
          <w:szCs w:val="22"/>
        </w:rPr>
      </w:pPr>
      <w:r>
        <w:rPr>
          <w:b/>
          <w:bCs/>
        </w:rPr>
        <w:br w:type="page"/>
      </w:r>
    </w:p>
    <w:p w14:paraId="5C337CF9" w14:textId="77777777" w:rsidR="0001401A" w:rsidRDefault="0001401A" w:rsidP="00F179CD">
      <w:pPr>
        <w:pStyle w:val="Q1"/>
        <w:rPr>
          <w:b/>
          <w:bCs/>
        </w:rPr>
      </w:pPr>
    </w:p>
    <w:p w14:paraId="1DB9F85C" w14:textId="754EE014" w:rsidR="00F179CD" w:rsidRDefault="00F179CD" w:rsidP="00F179CD">
      <w:pPr>
        <w:pStyle w:val="Q1"/>
      </w:pPr>
      <w:r>
        <w:rPr>
          <w:b/>
          <w:bCs/>
        </w:rPr>
        <w:t>27</w:t>
      </w:r>
      <w:r w:rsidRPr="004C0768">
        <w:rPr>
          <w:b/>
          <w:bCs/>
        </w:rPr>
        <w:tab/>
      </w:r>
      <w:r w:rsidRPr="00F179CD">
        <w:t xml:space="preserve">The diagram shows a circle inside a square of side </w:t>
      </w:r>
      <w:r w:rsidR="00CA36D4" w:rsidRPr="00374958">
        <w:t>16</w:t>
      </w:r>
      <w:r w:rsidR="00CA36D4" w:rsidRPr="00D862C6">
        <w:rPr>
          <w:sz w:val="12"/>
          <w:szCs w:val="12"/>
        </w:rPr>
        <w:t xml:space="preserve"> </w:t>
      </w:r>
      <w:r w:rsidRPr="00374958">
        <w:t>cm</w:t>
      </w:r>
      <w:r w:rsidRPr="00F179CD">
        <w:t>.</w:t>
      </w:r>
    </w:p>
    <w:p w14:paraId="6C224BD6" w14:textId="7B099F9F" w:rsidR="00F179CD" w:rsidRDefault="003273FA" w:rsidP="00F179CD">
      <w:pPr>
        <w:pStyle w:val="Q1"/>
      </w:pPr>
      <w:r>
        <w:rPr>
          <w:noProof/>
        </w:rPr>
        <w:drawing>
          <wp:anchor distT="0" distB="0" distL="114300" distR="114300" simplePos="0" relativeHeight="251658259" behindDoc="0" locked="0" layoutInCell="1" allowOverlap="1" wp14:anchorId="52926360" wp14:editId="067DBCAC">
            <wp:simplePos x="0" y="0"/>
            <wp:positionH relativeFrom="column">
              <wp:posOffset>303987</wp:posOffset>
            </wp:positionH>
            <wp:positionV relativeFrom="paragraph">
              <wp:posOffset>189865</wp:posOffset>
            </wp:positionV>
            <wp:extent cx="1503045" cy="1783715"/>
            <wp:effectExtent l="0" t="0" r="1905" b="6985"/>
            <wp:wrapTopAndBottom/>
            <wp:docPr id="1691743341" name="Picture 1691743341" descr="The diagram shows a circle inside a square of side 16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743341" name="Picture 1" descr="The diagram shows a circle inside a square of side 16 cm"/>
                    <pic:cNvPicPr/>
                  </pic:nvPicPr>
                  <pic:blipFill>
                    <a:blip r:embed="rId71"/>
                    <a:stretch>
                      <a:fillRect/>
                    </a:stretch>
                  </pic:blipFill>
                  <pic:spPr>
                    <a:xfrm>
                      <a:off x="0" y="0"/>
                      <a:ext cx="1503045" cy="1783715"/>
                    </a:xfrm>
                    <a:prstGeom prst="rect">
                      <a:avLst/>
                    </a:prstGeom>
                  </pic:spPr>
                </pic:pic>
              </a:graphicData>
            </a:graphic>
            <wp14:sizeRelH relativeFrom="margin">
              <wp14:pctWidth>0</wp14:pctWidth>
            </wp14:sizeRelH>
            <wp14:sizeRelV relativeFrom="margin">
              <wp14:pctHeight>0</wp14:pctHeight>
            </wp14:sizeRelV>
          </wp:anchor>
        </w:drawing>
      </w:r>
    </w:p>
    <w:p w14:paraId="23E882EA" w14:textId="77777777" w:rsidR="00CA36D4" w:rsidRDefault="00CA36D4" w:rsidP="00F179CD">
      <w:pPr>
        <w:pStyle w:val="Q1"/>
      </w:pPr>
    </w:p>
    <w:p w14:paraId="3EB230BD" w14:textId="55B6E20A" w:rsidR="00F179CD" w:rsidRPr="00F179CD" w:rsidRDefault="00F179CD" w:rsidP="00F179C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b/>
          <w:bCs/>
          <w:color w:val="000000"/>
          <w:szCs w:val="22"/>
        </w:rPr>
        <w:tab/>
      </w:r>
      <w:r w:rsidRPr="00F179CD">
        <w:rPr>
          <w:rFonts w:cs="Arial"/>
          <w:color w:val="000000"/>
          <w:szCs w:val="22"/>
        </w:rPr>
        <w:t>Work out the percentage of the square that is shaded.</w:t>
      </w:r>
    </w:p>
    <w:p w14:paraId="5731735E" w14:textId="55048A5E" w:rsidR="00F179CD" w:rsidRPr="00F179CD" w:rsidRDefault="00F179CD" w:rsidP="00F179CD">
      <w:pPr>
        <w:pStyle w:val="Q1"/>
      </w:pPr>
      <w:r w:rsidRPr="00F179CD">
        <w:tab/>
        <w:t>You must show your working.</w:t>
      </w:r>
    </w:p>
    <w:p w14:paraId="3B65F498" w14:textId="77777777" w:rsidR="00F179CD" w:rsidRDefault="00F179CD" w:rsidP="00F179CD">
      <w:pPr>
        <w:pStyle w:val="Q1"/>
      </w:pPr>
    </w:p>
    <w:p w14:paraId="369E1089" w14:textId="77777777" w:rsidR="00F179CD" w:rsidRDefault="00F179CD" w:rsidP="00F179CD">
      <w:pPr>
        <w:pStyle w:val="Q1"/>
      </w:pPr>
    </w:p>
    <w:p w14:paraId="6B02E878" w14:textId="77777777" w:rsidR="00F179CD" w:rsidRDefault="00F179CD" w:rsidP="00F179CD">
      <w:pPr>
        <w:pStyle w:val="Q1"/>
      </w:pPr>
    </w:p>
    <w:p w14:paraId="69B9D514" w14:textId="77777777" w:rsidR="00F562F7" w:rsidRDefault="00F562F7" w:rsidP="00F179CD">
      <w:pPr>
        <w:pStyle w:val="Q1"/>
      </w:pPr>
    </w:p>
    <w:p w14:paraId="6FF76D01" w14:textId="77777777" w:rsidR="00F562F7" w:rsidRDefault="00F562F7" w:rsidP="00F179CD">
      <w:pPr>
        <w:pStyle w:val="Q1"/>
      </w:pPr>
    </w:p>
    <w:p w14:paraId="48FD7E6D" w14:textId="77777777" w:rsidR="00F562F7" w:rsidRDefault="00F562F7" w:rsidP="00F179CD">
      <w:pPr>
        <w:pStyle w:val="Q1"/>
      </w:pPr>
    </w:p>
    <w:p w14:paraId="3EA06ACE" w14:textId="77777777" w:rsidR="00F562F7" w:rsidRDefault="00F562F7" w:rsidP="00F179CD">
      <w:pPr>
        <w:pStyle w:val="Q1"/>
      </w:pPr>
    </w:p>
    <w:p w14:paraId="27DE4CE6" w14:textId="77777777" w:rsidR="00F562F7" w:rsidRDefault="00F562F7" w:rsidP="00F179CD">
      <w:pPr>
        <w:pStyle w:val="Q1"/>
      </w:pPr>
    </w:p>
    <w:p w14:paraId="20DB4EA9" w14:textId="77777777" w:rsidR="00F562F7" w:rsidRDefault="00F562F7" w:rsidP="00F179CD">
      <w:pPr>
        <w:pStyle w:val="Q1"/>
      </w:pPr>
    </w:p>
    <w:p w14:paraId="0404A48D" w14:textId="77777777" w:rsidR="00F562F7" w:rsidRDefault="00F562F7" w:rsidP="00F179CD">
      <w:pPr>
        <w:pStyle w:val="Q1"/>
      </w:pPr>
    </w:p>
    <w:p w14:paraId="6A0D4A71" w14:textId="77777777" w:rsidR="00F562F7" w:rsidRDefault="00F562F7" w:rsidP="00F179CD">
      <w:pPr>
        <w:pStyle w:val="Q1"/>
      </w:pPr>
    </w:p>
    <w:p w14:paraId="2EC11076" w14:textId="77777777" w:rsidR="00F562F7" w:rsidRDefault="00F562F7" w:rsidP="00F179CD">
      <w:pPr>
        <w:pStyle w:val="Q1"/>
      </w:pPr>
    </w:p>
    <w:p w14:paraId="2A5F3A3D" w14:textId="77777777" w:rsidR="00F562F7" w:rsidRDefault="00F562F7" w:rsidP="00F179CD">
      <w:pPr>
        <w:pStyle w:val="Q1"/>
      </w:pPr>
    </w:p>
    <w:p w14:paraId="392CF957" w14:textId="1A7D3349" w:rsidR="00F562F7" w:rsidRDefault="00F562F7" w:rsidP="00AD68C6">
      <w:pPr>
        <w:pStyle w:val="Q1"/>
        <w:tabs>
          <w:tab w:val="clear" w:pos="454"/>
          <w:tab w:val="clear" w:pos="907"/>
          <w:tab w:val="clear" w:pos="1361"/>
          <w:tab w:val="clear" w:pos="4961"/>
          <w:tab w:val="left" w:pos="2604"/>
        </w:tabs>
      </w:pPr>
    </w:p>
    <w:p w14:paraId="2BDFEDA1" w14:textId="77777777" w:rsidR="00F562F7" w:rsidRDefault="00F562F7" w:rsidP="00F179CD">
      <w:pPr>
        <w:pStyle w:val="Q1"/>
      </w:pPr>
    </w:p>
    <w:p w14:paraId="097A5134" w14:textId="77777777" w:rsidR="00F562F7" w:rsidRDefault="00F562F7" w:rsidP="00F179CD">
      <w:pPr>
        <w:pStyle w:val="Q1"/>
      </w:pPr>
    </w:p>
    <w:p w14:paraId="2B78D6EA" w14:textId="77777777" w:rsidR="00F562F7" w:rsidRDefault="00F562F7" w:rsidP="00F179CD">
      <w:pPr>
        <w:pStyle w:val="Q1"/>
      </w:pPr>
    </w:p>
    <w:p w14:paraId="18E4CD61" w14:textId="77777777" w:rsidR="00F562F7" w:rsidRDefault="00F562F7" w:rsidP="00F179CD">
      <w:pPr>
        <w:pStyle w:val="Q1"/>
      </w:pPr>
    </w:p>
    <w:p w14:paraId="6AEA0885" w14:textId="77777777" w:rsidR="00F562F7" w:rsidRDefault="00F562F7" w:rsidP="00F179CD">
      <w:pPr>
        <w:pStyle w:val="Q1"/>
      </w:pPr>
    </w:p>
    <w:p w14:paraId="066A93AA" w14:textId="77777777" w:rsidR="00F562F7" w:rsidRDefault="00F562F7" w:rsidP="00F179CD">
      <w:pPr>
        <w:pStyle w:val="Q1"/>
      </w:pPr>
    </w:p>
    <w:p w14:paraId="055B500E" w14:textId="77777777" w:rsidR="00F562F7" w:rsidRDefault="00F562F7" w:rsidP="00F179CD">
      <w:pPr>
        <w:pStyle w:val="Q1"/>
      </w:pPr>
    </w:p>
    <w:p w14:paraId="6EFCC3F5" w14:textId="77777777" w:rsidR="00F562F7" w:rsidRDefault="00F562F7" w:rsidP="00F179CD">
      <w:pPr>
        <w:pStyle w:val="Q1"/>
      </w:pPr>
    </w:p>
    <w:p w14:paraId="361D45FA" w14:textId="77777777" w:rsidR="00F562F7" w:rsidRDefault="00F562F7" w:rsidP="00F179CD">
      <w:pPr>
        <w:pStyle w:val="Q1"/>
      </w:pPr>
    </w:p>
    <w:p w14:paraId="043FCFDA" w14:textId="77777777" w:rsidR="00F562F7" w:rsidRDefault="00F562F7" w:rsidP="00F179CD">
      <w:pPr>
        <w:pStyle w:val="Q1"/>
      </w:pPr>
    </w:p>
    <w:p w14:paraId="19994420" w14:textId="77777777" w:rsidR="00F562F7" w:rsidRDefault="00F562F7" w:rsidP="00F179CD">
      <w:pPr>
        <w:pStyle w:val="Q1"/>
      </w:pPr>
    </w:p>
    <w:p w14:paraId="068DF596" w14:textId="77777777" w:rsidR="00F562F7" w:rsidRDefault="00F562F7" w:rsidP="00F179CD">
      <w:pPr>
        <w:pStyle w:val="Q1"/>
      </w:pPr>
    </w:p>
    <w:p w14:paraId="3FFA4743" w14:textId="77777777" w:rsidR="003B01F5" w:rsidRDefault="003B01F5" w:rsidP="00F179CD">
      <w:pPr>
        <w:pStyle w:val="Q1"/>
      </w:pPr>
    </w:p>
    <w:p w14:paraId="49269BFA" w14:textId="77777777" w:rsidR="00F562F7" w:rsidRDefault="00F562F7" w:rsidP="00F179CD">
      <w:pPr>
        <w:pStyle w:val="Q1"/>
      </w:pPr>
    </w:p>
    <w:p w14:paraId="06AD635C" w14:textId="77777777" w:rsidR="00F562F7" w:rsidRDefault="00F562F7" w:rsidP="00F179CD">
      <w:pPr>
        <w:pStyle w:val="Q1"/>
      </w:pPr>
    </w:p>
    <w:p w14:paraId="1776BB35" w14:textId="77777777" w:rsidR="00F562F7" w:rsidRDefault="00F562F7" w:rsidP="00F179CD">
      <w:pPr>
        <w:pStyle w:val="Q1"/>
      </w:pPr>
    </w:p>
    <w:p w14:paraId="1A98E67F" w14:textId="77777777" w:rsidR="00F562F7" w:rsidRDefault="00F562F7" w:rsidP="00F179CD">
      <w:pPr>
        <w:pStyle w:val="Q1"/>
      </w:pPr>
    </w:p>
    <w:p w14:paraId="0C6419E3" w14:textId="77777777" w:rsidR="00F562F7" w:rsidRDefault="00F562F7" w:rsidP="00F179CD">
      <w:pPr>
        <w:pStyle w:val="Q1"/>
      </w:pPr>
    </w:p>
    <w:p w14:paraId="33B8FBB4" w14:textId="77777777" w:rsidR="00F562F7" w:rsidRDefault="00F562F7" w:rsidP="00F179CD">
      <w:pPr>
        <w:pStyle w:val="Q1"/>
      </w:pPr>
    </w:p>
    <w:p w14:paraId="1D135E84" w14:textId="4BF1C1DD" w:rsidR="00F562F7" w:rsidRPr="006A3128" w:rsidRDefault="00F562F7" w:rsidP="00F562F7">
      <w:pPr>
        <w:pStyle w:val="Q1"/>
        <w:ind w:left="5606" w:firstLine="0"/>
        <w:jc w:val="center"/>
      </w:pPr>
      <w:r>
        <w:t>.…….………….</w:t>
      </w:r>
      <w:r w:rsidRPr="008A5B93">
        <w:t>……..…………….</w:t>
      </w:r>
      <w:r>
        <w:t xml:space="preserve"> %</w:t>
      </w:r>
      <w:r w:rsidRPr="008A5B93">
        <w:t xml:space="preserve"> </w:t>
      </w:r>
      <w:r w:rsidRPr="008A5B93">
        <w:rPr>
          <w:b/>
        </w:rPr>
        <w:t>[</w:t>
      </w:r>
      <w:r w:rsidR="00216370">
        <w:rPr>
          <w:b/>
        </w:rPr>
        <w:t>6</w:t>
      </w:r>
      <w:r w:rsidRPr="008A5B93">
        <w:rPr>
          <w:b/>
        </w:rPr>
        <w:t>]</w:t>
      </w:r>
    </w:p>
    <w:p w14:paraId="6436B669" w14:textId="77777777" w:rsidR="008F0952" w:rsidRDefault="008F0952" w:rsidP="00F179CD">
      <w:pPr>
        <w:pStyle w:val="Q1"/>
      </w:pPr>
    </w:p>
    <w:p w14:paraId="2280AF0C" w14:textId="77777777" w:rsidR="0080257E" w:rsidRDefault="0080257E"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D64408">
          <w:headerReference w:type="default" r:id="rId72"/>
          <w:footerReference w:type="default" r:id="rId73"/>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arto="http://schemas.microsoft.com/office/word/2006/arto">
            <w:pict>
              <v:shape w14:anchorId="49D93BE0" id="Text Box 5" o:spid="_x0000_s1042"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4" behindDoc="0" locked="0" layoutInCell="1" allowOverlap="1" wp14:anchorId="5BCA1F99" wp14:editId="7FAAFBC0">
                <wp:simplePos x="0" y="0"/>
                <wp:positionH relativeFrom="column">
                  <wp:posOffset>-69215</wp:posOffset>
                </wp:positionH>
                <wp:positionV relativeFrom="margin">
                  <wp:posOffset>4418330</wp:posOffset>
                </wp:positionV>
                <wp:extent cx="6256655" cy="5335905"/>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335905"/>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CC861C3"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5" w:history="1">
                              <w:r w:rsidRPr="00013AE9">
                                <w:rPr>
                                  <w:rStyle w:val="Hyperlink"/>
                                  <w:szCs w:val="16"/>
                                </w:rPr>
                                <w:t>Like’</w:t>
                              </w:r>
                            </w:hyperlink>
                            <w:r w:rsidRPr="00013AE9">
                              <w:rPr>
                                <w:szCs w:val="16"/>
                              </w:rPr>
                              <w:t xml:space="preserve"> or </w:t>
                            </w:r>
                            <w:hyperlink r:id="rId76"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7"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07078A61"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FE7E8D">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8"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17ECE2A9" w14:textId="77777777" w:rsidR="00E5123C" w:rsidRPr="00E5123C" w:rsidRDefault="00E5123C" w:rsidP="00E5123C"/>
                          <w:p w14:paraId="79779F99" w14:textId="77777777" w:rsidR="00E5123C" w:rsidRPr="00013AE9" w:rsidRDefault="00E5123C" w:rsidP="00E5123C">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9"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6434FB0B" w14:textId="77777777" w:rsidR="00B30ED7" w:rsidRPr="007B79AD" w:rsidRDefault="00B30ED7" w:rsidP="00B30ED7">
                            <w:pPr>
                              <w:pStyle w:val="Pa2"/>
                              <w:spacing w:before="120"/>
                              <w:rPr>
                                <w:rFonts w:ascii="Arial" w:hAnsi="Arial" w:cs="Arial"/>
                                <w:color w:val="000000"/>
                                <w:sz w:val="16"/>
                                <w:szCs w:val="16"/>
                              </w:rPr>
                            </w:pPr>
                            <w:r w:rsidRPr="007B79AD">
                              <w:rPr>
                                <w:rStyle w:val="A0"/>
                                <w:rFonts w:ascii="Arial" w:hAnsi="Arial" w:cs="Arial"/>
                              </w:rPr>
                              <w:t xml:space="preserve">Please </w:t>
                            </w:r>
                            <w:hyperlink r:id="rId80"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43" type="#_x0000_t202" style="position:absolute;margin-left:-5.45pt;margin-top:347.9pt;width:492.65pt;height:420.15pt;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CC861C3"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81" w:history="1">
                        <w:r w:rsidRPr="00013AE9">
                          <w:rPr>
                            <w:rStyle w:val="Hyperlink"/>
                            <w:szCs w:val="16"/>
                          </w:rPr>
                          <w:t>Like’</w:t>
                        </w:r>
                      </w:hyperlink>
                      <w:r w:rsidRPr="00013AE9">
                        <w:rPr>
                          <w:szCs w:val="16"/>
                        </w:rPr>
                        <w:t xml:space="preserve"> or </w:t>
                      </w:r>
                      <w:hyperlink r:id="rId82"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83"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07078A61"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FE7E8D">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4"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17ECE2A9" w14:textId="77777777" w:rsidR="00E5123C" w:rsidRPr="00E5123C" w:rsidRDefault="00E5123C" w:rsidP="00E5123C"/>
                    <w:p w14:paraId="79779F99" w14:textId="77777777" w:rsidR="00E5123C" w:rsidRPr="00013AE9" w:rsidRDefault="00E5123C" w:rsidP="00E5123C">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85"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6434FB0B" w14:textId="77777777" w:rsidR="00B30ED7" w:rsidRPr="007B79AD" w:rsidRDefault="00B30ED7" w:rsidP="00B30ED7">
                      <w:pPr>
                        <w:pStyle w:val="Pa2"/>
                        <w:spacing w:before="120"/>
                        <w:rPr>
                          <w:rFonts w:ascii="Arial" w:hAnsi="Arial" w:cs="Arial"/>
                          <w:color w:val="000000"/>
                          <w:sz w:val="16"/>
                          <w:szCs w:val="16"/>
                        </w:rPr>
                      </w:pPr>
                      <w:r w:rsidRPr="007B79AD">
                        <w:rPr>
                          <w:rStyle w:val="A0"/>
                          <w:rFonts w:ascii="Arial" w:hAnsi="Arial" w:cs="Arial"/>
                        </w:rPr>
                        <w:t xml:space="preserve">Please </w:t>
                      </w:r>
                      <w:hyperlink r:id="rId86"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D64408">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E3CCB3" w14:textId="77777777" w:rsidR="00D64408" w:rsidRDefault="00D64408" w:rsidP="003C4D13">
      <w:r>
        <w:separator/>
      </w:r>
    </w:p>
  </w:endnote>
  <w:endnote w:type="continuationSeparator" w:id="0">
    <w:p w14:paraId="7B5CBE60" w14:textId="77777777" w:rsidR="00D64408" w:rsidRDefault="00D64408" w:rsidP="003C4D13">
      <w:r>
        <w:continuationSeparator/>
      </w:r>
    </w:p>
  </w:endnote>
  <w:endnote w:type="continuationNotice" w:id="1">
    <w:p w14:paraId="17A9FA06" w14:textId="77777777" w:rsidR="00D64408" w:rsidRDefault="00D6440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charset w:val="00"/>
    <w:family w:val="swiss"/>
    <w:notTrueType/>
    <w:pitch w:val="variable"/>
    <w:sig w:usb0="A00002AF" w:usb1="5000204B"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charset w:val="00"/>
    <w:family w:val="modern"/>
    <w:notTrueType/>
    <w:pitch w:val="variable"/>
    <w:sig w:usb0="00000003" w:usb1="00002000" w:usb2="00000000" w:usb3="00000000" w:csb0="00000001" w:csb1="00000000"/>
  </w:font>
  <w:font w:name="Myriad Pro">
    <w:charset w:val="00"/>
    <w:family w:val="swiss"/>
    <w:notTrueType/>
    <w:pitch w:val="variable"/>
    <w:sig w:usb0="20000287" w:usb1="00000001" w:usb2="00000000" w:usb3="00000000" w:csb0="0000019F" w:csb1="00000000"/>
  </w:font>
  <w:font w:name="MMBinary">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5E5B5475"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FE7E8D">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782C9512"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FE7E8D">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1A04A1" w14:textId="77777777" w:rsidR="00D64408" w:rsidRDefault="00D64408" w:rsidP="003C4D13">
      <w:r>
        <w:separator/>
      </w:r>
    </w:p>
  </w:footnote>
  <w:footnote w:type="continuationSeparator" w:id="0">
    <w:p w14:paraId="4153A8BC" w14:textId="77777777" w:rsidR="00D64408" w:rsidRDefault="00D64408" w:rsidP="003C4D13">
      <w:r>
        <w:continuationSeparator/>
      </w:r>
    </w:p>
  </w:footnote>
  <w:footnote w:type="continuationNotice" w:id="1">
    <w:p w14:paraId="7779F087" w14:textId="77777777" w:rsidR="00D64408" w:rsidRDefault="00D64408">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7EC0024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1B5C32B2"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1</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59AD25EC"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1</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B773B91"/>
    <w:multiLevelType w:val="hybridMultilevel"/>
    <w:tmpl w:val="9EB29446"/>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9"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0"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1"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4"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5"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18"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1"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2"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D744EFC"/>
    <w:multiLevelType w:val="hybridMultilevel"/>
    <w:tmpl w:val="1868D772"/>
    <w:lvl w:ilvl="0" w:tplc="8EACE6E2">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4" w15:restartNumberingAfterBreak="0">
    <w:nsid w:val="71121802"/>
    <w:multiLevelType w:val="hybridMultilevel"/>
    <w:tmpl w:val="29FE76D4"/>
    <w:lvl w:ilvl="0" w:tplc="3384AA7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7"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6"/>
  </w:num>
  <w:num w:numId="2" w16cid:durableId="212427402">
    <w:abstractNumId w:val="19"/>
  </w:num>
  <w:num w:numId="3" w16cid:durableId="1395591468">
    <w:abstractNumId w:val="12"/>
  </w:num>
  <w:num w:numId="4" w16cid:durableId="677007159">
    <w:abstractNumId w:val="25"/>
  </w:num>
  <w:num w:numId="5" w16cid:durableId="751582205">
    <w:abstractNumId w:val="2"/>
  </w:num>
  <w:num w:numId="6" w16cid:durableId="534805875">
    <w:abstractNumId w:val="11"/>
  </w:num>
  <w:num w:numId="7" w16cid:durableId="1562054196">
    <w:abstractNumId w:val="6"/>
  </w:num>
  <w:num w:numId="8" w16cid:durableId="2073191902">
    <w:abstractNumId w:val="3"/>
  </w:num>
  <w:num w:numId="9" w16cid:durableId="885334545">
    <w:abstractNumId w:val="22"/>
  </w:num>
  <w:num w:numId="10" w16cid:durableId="723791537">
    <w:abstractNumId w:val="15"/>
  </w:num>
  <w:num w:numId="11" w16cid:durableId="1347828585">
    <w:abstractNumId w:val="5"/>
  </w:num>
  <w:num w:numId="12" w16cid:durableId="496043863">
    <w:abstractNumId w:val="7"/>
  </w:num>
  <w:num w:numId="13" w16cid:durableId="1781147420">
    <w:abstractNumId w:val="14"/>
  </w:num>
  <w:num w:numId="14" w16cid:durableId="2041466779">
    <w:abstractNumId w:val="18"/>
  </w:num>
  <w:num w:numId="15" w16cid:durableId="319041952">
    <w:abstractNumId w:val="27"/>
  </w:num>
  <w:num w:numId="16" w16cid:durableId="688994732">
    <w:abstractNumId w:val="8"/>
  </w:num>
  <w:num w:numId="17" w16cid:durableId="2046641343">
    <w:abstractNumId w:val="4"/>
  </w:num>
  <w:num w:numId="18" w16cid:durableId="465319426">
    <w:abstractNumId w:val="10"/>
  </w:num>
  <w:num w:numId="19" w16cid:durableId="1872377267">
    <w:abstractNumId w:val="17"/>
  </w:num>
  <w:num w:numId="20" w16cid:durableId="2112772550">
    <w:abstractNumId w:val="0"/>
  </w:num>
  <w:num w:numId="21" w16cid:durableId="909926238">
    <w:abstractNumId w:val="20"/>
  </w:num>
  <w:num w:numId="22" w16cid:durableId="543639566">
    <w:abstractNumId w:val="1"/>
  </w:num>
  <w:num w:numId="23" w16cid:durableId="874006342">
    <w:abstractNumId w:val="26"/>
  </w:num>
  <w:num w:numId="24" w16cid:durableId="1944914845">
    <w:abstractNumId w:val="13"/>
  </w:num>
  <w:num w:numId="25" w16cid:durableId="1302230210">
    <w:abstractNumId w:val="9"/>
  </w:num>
  <w:num w:numId="26" w16cid:durableId="1125808113">
    <w:abstractNumId w:val="21"/>
  </w:num>
  <w:num w:numId="27" w16cid:durableId="635716840">
    <w:abstractNumId w:val="23"/>
  </w:num>
  <w:num w:numId="28" w16cid:durableId="1627078013">
    <w:abstractNumId w:val="2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56FA"/>
    <w:rsid w:val="00005DD1"/>
    <w:rsid w:val="00006F8E"/>
    <w:rsid w:val="00007043"/>
    <w:rsid w:val="00007C31"/>
    <w:rsid w:val="00007E18"/>
    <w:rsid w:val="00011AE3"/>
    <w:rsid w:val="0001401A"/>
    <w:rsid w:val="00014A6E"/>
    <w:rsid w:val="00016FAC"/>
    <w:rsid w:val="00017A9D"/>
    <w:rsid w:val="00017B09"/>
    <w:rsid w:val="00017BD8"/>
    <w:rsid w:val="000223AA"/>
    <w:rsid w:val="00024292"/>
    <w:rsid w:val="00024830"/>
    <w:rsid w:val="0002571A"/>
    <w:rsid w:val="00026715"/>
    <w:rsid w:val="00026BEC"/>
    <w:rsid w:val="0002770B"/>
    <w:rsid w:val="00032116"/>
    <w:rsid w:val="000335DB"/>
    <w:rsid w:val="000352E3"/>
    <w:rsid w:val="000363BA"/>
    <w:rsid w:val="000401F1"/>
    <w:rsid w:val="000405C9"/>
    <w:rsid w:val="00042CF2"/>
    <w:rsid w:val="000432EC"/>
    <w:rsid w:val="000433C8"/>
    <w:rsid w:val="00043906"/>
    <w:rsid w:val="00043C4E"/>
    <w:rsid w:val="00045FDE"/>
    <w:rsid w:val="00050A88"/>
    <w:rsid w:val="00050F9B"/>
    <w:rsid w:val="000511B9"/>
    <w:rsid w:val="00052A69"/>
    <w:rsid w:val="00052D34"/>
    <w:rsid w:val="00053155"/>
    <w:rsid w:val="00056EA8"/>
    <w:rsid w:val="00060321"/>
    <w:rsid w:val="0006049C"/>
    <w:rsid w:val="00061BFF"/>
    <w:rsid w:val="00061E53"/>
    <w:rsid w:val="0006246C"/>
    <w:rsid w:val="00062A60"/>
    <w:rsid w:val="0006571F"/>
    <w:rsid w:val="00066C50"/>
    <w:rsid w:val="00070204"/>
    <w:rsid w:val="0007099D"/>
    <w:rsid w:val="00071B1F"/>
    <w:rsid w:val="00071C45"/>
    <w:rsid w:val="000744E5"/>
    <w:rsid w:val="000763C0"/>
    <w:rsid w:val="00076E0F"/>
    <w:rsid w:val="00076E1B"/>
    <w:rsid w:val="00077279"/>
    <w:rsid w:val="000807CE"/>
    <w:rsid w:val="00081372"/>
    <w:rsid w:val="0008178A"/>
    <w:rsid w:val="00082D46"/>
    <w:rsid w:val="00083331"/>
    <w:rsid w:val="00083AB3"/>
    <w:rsid w:val="000841B4"/>
    <w:rsid w:val="000844FB"/>
    <w:rsid w:val="00086B55"/>
    <w:rsid w:val="00086D95"/>
    <w:rsid w:val="00087968"/>
    <w:rsid w:val="000879D2"/>
    <w:rsid w:val="00091862"/>
    <w:rsid w:val="00093ED0"/>
    <w:rsid w:val="00094769"/>
    <w:rsid w:val="00095E7C"/>
    <w:rsid w:val="00096AC2"/>
    <w:rsid w:val="00097056"/>
    <w:rsid w:val="000972C1"/>
    <w:rsid w:val="000A0D3B"/>
    <w:rsid w:val="000A1616"/>
    <w:rsid w:val="000A1F7E"/>
    <w:rsid w:val="000A3281"/>
    <w:rsid w:val="000A338A"/>
    <w:rsid w:val="000A36F9"/>
    <w:rsid w:val="000A3F5E"/>
    <w:rsid w:val="000A70D7"/>
    <w:rsid w:val="000B43C3"/>
    <w:rsid w:val="000B48C7"/>
    <w:rsid w:val="000B5670"/>
    <w:rsid w:val="000C0F73"/>
    <w:rsid w:val="000C2355"/>
    <w:rsid w:val="000C2EEA"/>
    <w:rsid w:val="000C3F63"/>
    <w:rsid w:val="000C4C78"/>
    <w:rsid w:val="000C5E3E"/>
    <w:rsid w:val="000C7F1E"/>
    <w:rsid w:val="000D0076"/>
    <w:rsid w:val="000D0A64"/>
    <w:rsid w:val="000D4F27"/>
    <w:rsid w:val="000D55C7"/>
    <w:rsid w:val="000D5D07"/>
    <w:rsid w:val="000D60F1"/>
    <w:rsid w:val="000D6608"/>
    <w:rsid w:val="000E010F"/>
    <w:rsid w:val="000E07FF"/>
    <w:rsid w:val="000E3037"/>
    <w:rsid w:val="000E5D3D"/>
    <w:rsid w:val="000E640D"/>
    <w:rsid w:val="000E6659"/>
    <w:rsid w:val="000E6EA2"/>
    <w:rsid w:val="000E716B"/>
    <w:rsid w:val="000F0B84"/>
    <w:rsid w:val="000F118C"/>
    <w:rsid w:val="000F25EF"/>
    <w:rsid w:val="000F2B1A"/>
    <w:rsid w:val="000F3230"/>
    <w:rsid w:val="000F3725"/>
    <w:rsid w:val="000F4603"/>
    <w:rsid w:val="000F72AD"/>
    <w:rsid w:val="000F760D"/>
    <w:rsid w:val="00100AC7"/>
    <w:rsid w:val="0010125B"/>
    <w:rsid w:val="0010465C"/>
    <w:rsid w:val="001054F4"/>
    <w:rsid w:val="001079A7"/>
    <w:rsid w:val="001115E7"/>
    <w:rsid w:val="00112419"/>
    <w:rsid w:val="00113A93"/>
    <w:rsid w:val="001145D4"/>
    <w:rsid w:val="0011538B"/>
    <w:rsid w:val="00115F76"/>
    <w:rsid w:val="00116B7D"/>
    <w:rsid w:val="001175BA"/>
    <w:rsid w:val="0011798B"/>
    <w:rsid w:val="00120A4B"/>
    <w:rsid w:val="00124E86"/>
    <w:rsid w:val="00125F9D"/>
    <w:rsid w:val="00126134"/>
    <w:rsid w:val="00126637"/>
    <w:rsid w:val="001304A5"/>
    <w:rsid w:val="001327C0"/>
    <w:rsid w:val="001363E2"/>
    <w:rsid w:val="00136FDB"/>
    <w:rsid w:val="001416DB"/>
    <w:rsid w:val="00141EFD"/>
    <w:rsid w:val="00142758"/>
    <w:rsid w:val="00143A15"/>
    <w:rsid w:val="00143CDB"/>
    <w:rsid w:val="001442B8"/>
    <w:rsid w:val="00144616"/>
    <w:rsid w:val="00144877"/>
    <w:rsid w:val="00150353"/>
    <w:rsid w:val="00152B42"/>
    <w:rsid w:val="00152CF2"/>
    <w:rsid w:val="00153603"/>
    <w:rsid w:val="00153B4A"/>
    <w:rsid w:val="00153E3E"/>
    <w:rsid w:val="001541A7"/>
    <w:rsid w:val="00160E93"/>
    <w:rsid w:val="00161070"/>
    <w:rsid w:val="00162865"/>
    <w:rsid w:val="00162994"/>
    <w:rsid w:val="00167848"/>
    <w:rsid w:val="00170C28"/>
    <w:rsid w:val="00171A9C"/>
    <w:rsid w:val="00171EFF"/>
    <w:rsid w:val="00177F43"/>
    <w:rsid w:val="001820A7"/>
    <w:rsid w:val="00185683"/>
    <w:rsid w:val="00185A4F"/>
    <w:rsid w:val="00186119"/>
    <w:rsid w:val="001868FB"/>
    <w:rsid w:val="00186AA9"/>
    <w:rsid w:val="0019399A"/>
    <w:rsid w:val="0019462D"/>
    <w:rsid w:val="00194C1D"/>
    <w:rsid w:val="001969F0"/>
    <w:rsid w:val="00196D9D"/>
    <w:rsid w:val="001A0C7A"/>
    <w:rsid w:val="001A290C"/>
    <w:rsid w:val="001A4B6D"/>
    <w:rsid w:val="001A59DE"/>
    <w:rsid w:val="001A5FAA"/>
    <w:rsid w:val="001A65B0"/>
    <w:rsid w:val="001B1CA0"/>
    <w:rsid w:val="001B2999"/>
    <w:rsid w:val="001B5C61"/>
    <w:rsid w:val="001B7135"/>
    <w:rsid w:val="001C05AA"/>
    <w:rsid w:val="001C2143"/>
    <w:rsid w:val="001C27E0"/>
    <w:rsid w:val="001C3ADD"/>
    <w:rsid w:val="001C3D13"/>
    <w:rsid w:val="001C3EC2"/>
    <w:rsid w:val="001C49E4"/>
    <w:rsid w:val="001C4D3E"/>
    <w:rsid w:val="001C5D8F"/>
    <w:rsid w:val="001C5E46"/>
    <w:rsid w:val="001C6B00"/>
    <w:rsid w:val="001C71D4"/>
    <w:rsid w:val="001D2791"/>
    <w:rsid w:val="001D3096"/>
    <w:rsid w:val="001D4559"/>
    <w:rsid w:val="001E196A"/>
    <w:rsid w:val="001E269A"/>
    <w:rsid w:val="001E3D13"/>
    <w:rsid w:val="001E425B"/>
    <w:rsid w:val="001E4779"/>
    <w:rsid w:val="001E4CE0"/>
    <w:rsid w:val="001E62A4"/>
    <w:rsid w:val="001E69E2"/>
    <w:rsid w:val="001E733D"/>
    <w:rsid w:val="001E7AAE"/>
    <w:rsid w:val="001F0774"/>
    <w:rsid w:val="001F288B"/>
    <w:rsid w:val="001F2AFC"/>
    <w:rsid w:val="001F5A04"/>
    <w:rsid w:val="00200A69"/>
    <w:rsid w:val="00202D78"/>
    <w:rsid w:val="00204451"/>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48F"/>
    <w:rsid w:val="00233F91"/>
    <w:rsid w:val="002358B2"/>
    <w:rsid w:val="002359B7"/>
    <w:rsid w:val="00235A8E"/>
    <w:rsid w:val="00241384"/>
    <w:rsid w:val="00244604"/>
    <w:rsid w:val="002466E6"/>
    <w:rsid w:val="00247379"/>
    <w:rsid w:val="002540A3"/>
    <w:rsid w:val="002541A4"/>
    <w:rsid w:val="002550B6"/>
    <w:rsid w:val="00260E88"/>
    <w:rsid w:val="00264EF0"/>
    <w:rsid w:val="00266A50"/>
    <w:rsid w:val="00266EF0"/>
    <w:rsid w:val="00266F5F"/>
    <w:rsid w:val="002702D7"/>
    <w:rsid w:val="00271713"/>
    <w:rsid w:val="00271FCF"/>
    <w:rsid w:val="00272B52"/>
    <w:rsid w:val="00273770"/>
    <w:rsid w:val="0027561D"/>
    <w:rsid w:val="002764DC"/>
    <w:rsid w:val="002768EC"/>
    <w:rsid w:val="00276C13"/>
    <w:rsid w:val="0027715F"/>
    <w:rsid w:val="002812EB"/>
    <w:rsid w:val="00286A68"/>
    <w:rsid w:val="00287EA0"/>
    <w:rsid w:val="00291018"/>
    <w:rsid w:val="00291404"/>
    <w:rsid w:val="00292D46"/>
    <w:rsid w:val="00292F1A"/>
    <w:rsid w:val="002942C3"/>
    <w:rsid w:val="00294FC8"/>
    <w:rsid w:val="0029650F"/>
    <w:rsid w:val="00297380"/>
    <w:rsid w:val="002A096A"/>
    <w:rsid w:val="002A0A4E"/>
    <w:rsid w:val="002A4138"/>
    <w:rsid w:val="002A4E31"/>
    <w:rsid w:val="002A5993"/>
    <w:rsid w:val="002A5C4B"/>
    <w:rsid w:val="002A6833"/>
    <w:rsid w:val="002B0611"/>
    <w:rsid w:val="002B13D9"/>
    <w:rsid w:val="002B1BF7"/>
    <w:rsid w:val="002B200D"/>
    <w:rsid w:val="002B2EC3"/>
    <w:rsid w:val="002B739F"/>
    <w:rsid w:val="002B7BED"/>
    <w:rsid w:val="002B7EF4"/>
    <w:rsid w:val="002C1C8D"/>
    <w:rsid w:val="002C2BF1"/>
    <w:rsid w:val="002D0160"/>
    <w:rsid w:val="002D07AE"/>
    <w:rsid w:val="002D30FD"/>
    <w:rsid w:val="002D3E87"/>
    <w:rsid w:val="002D6A19"/>
    <w:rsid w:val="002E0AE5"/>
    <w:rsid w:val="002E2008"/>
    <w:rsid w:val="002E4EE3"/>
    <w:rsid w:val="002E78F1"/>
    <w:rsid w:val="002E7E03"/>
    <w:rsid w:val="002F046B"/>
    <w:rsid w:val="002F0A17"/>
    <w:rsid w:val="002F0C73"/>
    <w:rsid w:val="002F5314"/>
    <w:rsid w:val="002F6DB5"/>
    <w:rsid w:val="00300733"/>
    <w:rsid w:val="0030359C"/>
    <w:rsid w:val="003045D7"/>
    <w:rsid w:val="00305694"/>
    <w:rsid w:val="00305DF2"/>
    <w:rsid w:val="00306C7A"/>
    <w:rsid w:val="00310FAB"/>
    <w:rsid w:val="00312057"/>
    <w:rsid w:val="00314848"/>
    <w:rsid w:val="00315603"/>
    <w:rsid w:val="00320F6F"/>
    <w:rsid w:val="00321FF8"/>
    <w:rsid w:val="00324790"/>
    <w:rsid w:val="00324AF5"/>
    <w:rsid w:val="00326059"/>
    <w:rsid w:val="00327328"/>
    <w:rsid w:val="003273FA"/>
    <w:rsid w:val="0033208E"/>
    <w:rsid w:val="00332B87"/>
    <w:rsid w:val="00332F81"/>
    <w:rsid w:val="00337BDB"/>
    <w:rsid w:val="00337ED4"/>
    <w:rsid w:val="003400DE"/>
    <w:rsid w:val="003405EB"/>
    <w:rsid w:val="0034162A"/>
    <w:rsid w:val="0034420A"/>
    <w:rsid w:val="00344578"/>
    <w:rsid w:val="00345F86"/>
    <w:rsid w:val="00346AAC"/>
    <w:rsid w:val="00350100"/>
    <w:rsid w:val="00351096"/>
    <w:rsid w:val="00352CEF"/>
    <w:rsid w:val="00352F33"/>
    <w:rsid w:val="003535D7"/>
    <w:rsid w:val="00355C87"/>
    <w:rsid w:val="00356B7A"/>
    <w:rsid w:val="00364BBC"/>
    <w:rsid w:val="00371360"/>
    <w:rsid w:val="003748C2"/>
    <w:rsid w:val="00374958"/>
    <w:rsid w:val="003757F1"/>
    <w:rsid w:val="003759F8"/>
    <w:rsid w:val="0037796B"/>
    <w:rsid w:val="00377C7A"/>
    <w:rsid w:val="003809BB"/>
    <w:rsid w:val="00385F3E"/>
    <w:rsid w:val="003860E8"/>
    <w:rsid w:val="00386697"/>
    <w:rsid w:val="00386A44"/>
    <w:rsid w:val="00386AC5"/>
    <w:rsid w:val="00386BA8"/>
    <w:rsid w:val="00387D7E"/>
    <w:rsid w:val="0039185D"/>
    <w:rsid w:val="00392C4C"/>
    <w:rsid w:val="00392FAF"/>
    <w:rsid w:val="0039526A"/>
    <w:rsid w:val="00396318"/>
    <w:rsid w:val="003964CA"/>
    <w:rsid w:val="00396F56"/>
    <w:rsid w:val="003971DD"/>
    <w:rsid w:val="00397863"/>
    <w:rsid w:val="003A13EC"/>
    <w:rsid w:val="003A2F29"/>
    <w:rsid w:val="003A6676"/>
    <w:rsid w:val="003B01F5"/>
    <w:rsid w:val="003B043C"/>
    <w:rsid w:val="003B1A07"/>
    <w:rsid w:val="003B2A80"/>
    <w:rsid w:val="003B33A3"/>
    <w:rsid w:val="003B3E2A"/>
    <w:rsid w:val="003B77D2"/>
    <w:rsid w:val="003C0CC1"/>
    <w:rsid w:val="003C2225"/>
    <w:rsid w:val="003C2D9D"/>
    <w:rsid w:val="003C3A3C"/>
    <w:rsid w:val="003C4D13"/>
    <w:rsid w:val="003C7BE5"/>
    <w:rsid w:val="003D00EC"/>
    <w:rsid w:val="003D0D37"/>
    <w:rsid w:val="003D2B85"/>
    <w:rsid w:val="003D3EB9"/>
    <w:rsid w:val="003D5E74"/>
    <w:rsid w:val="003D7900"/>
    <w:rsid w:val="003E0A24"/>
    <w:rsid w:val="003E1439"/>
    <w:rsid w:val="003E2266"/>
    <w:rsid w:val="003E371B"/>
    <w:rsid w:val="003E3ADA"/>
    <w:rsid w:val="003E59BB"/>
    <w:rsid w:val="003E5EC4"/>
    <w:rsid w:val="003E63C7"/>
    <w:rsid w:val="003E7B30"/>
    <w:rsid w:val="003F0174"/>
    <w:rsid w:val="003F0706"/>
    <w:rsid w:val="003F36AA"/>
    <w:rsid w:val="003F3DBC"/>
    <w:rsid w:val="003F71E0"/>
    <w:rsid w:val="003F7A76"/>
    <w:rsid w:val="0040019C"/>
    <w:rsid w:val="004014AF"/>
    <w:rsid w:val="0040337D"/>
    <w:rsid w:val="00403A61"/>
    <w:rsid w:val="00403FBC"/>
    <w:rsid w:val="0040565E"/>
    <w:rsid w:val="00406136"/>
    <w:rsid w:val="00407767"/>
    <w:rsid w:val="00407F4E"/>
    <w:rsid w:val="00412142"/>
    <w:rsid w:val="00415064"/>
    <w:rsid w:val="00416453"/>
    <w:rsid w:val="00421534"/>
    <w:rsid w:val="00422C79"/>
    <w:rsid w:val="00425DA4"/>
    <w:rsid w:val="00430D5F"/>
    <w:rsid w:val="00431734"/>
    <w:rsid w:val="00431EE0"/>
    <w:rsid w:val="00431F59"/>
    <w:rsid w:val="0043439B"/>
    <w:rsid w:val="0043689B"/>
    <w:rsid w:val="004368C5"/>
    <w:rsid w:val="00443CB9"/>
    <w:rsid w:val="00443F7B"/>
    <w:rsid w:val="00444044"/>
    <w:rsid w:val="004449B1"/>
    <w:rsid w:val="00445E8E"/>
    <w:rsid w:val="00446A29"/>
    <w:rsid w:val="00447432"/>
    <w:rsid w:val="004564E9"/>
    <w:rsid w:val="004617C4"/>
    <w:rsid w:val="00461B89"/>
    <w:rsid w:val="00462823"/>
    <w:rsid w:val="00462BA9"/>
    <w:rsid w:val="00466611"/>
    <w:rsid w:val="004672D5"/>
    <w:rsid w:val="00467E6D"/>
    <w:rsid w:val="004704F2"/>
    <w:rsid w:val="00470D51"/>
    <w:rsid w:val="00475390"/>
    <w:rsid w:val="00475E14"/>
    <w:rsid w:val="00477C02"/>
    <w:rsid w:val="00480035"/>
    <w:rsid w:val="004810A5"/>
    <w:rsid w:val="00481428"/>
    <w:rsid w:val="0048204A"/>
    <w:rsid w:val="00484DAA"/>
    <w:rsid w:val="004851F6"/>
    <w:rsid w:val="004856DF"/>
    <w:rsid w:val="00486A89"/>
    <w:rsid w:val="004873E2"/>
    <w:rsid w:val="00490C68"/>
    <w:rsid w:val="00494942"/>
    <w:rsid w:val="00495F84"/>
    <w:rsid w:val="00496090"/>
    <w:rsid w:val="004968BA"/>
    <w:rsid w:val="004974DA"/>
    <w:rsid w:val="0049799A"/>
    <w:rsid w:val="004A2905"/>
    <w:rsid w:val="004A3A41"/>
    <w:rsid w:val="004A47D9"/>
    <w:rsid w:val="004A7721"/>
    <w:rsid w:val="004A7C7B"/>
    <w:rsid w:val="004B015D"/>
    <w:rsid w:val="004B1257"/>
    <w:rsid w:val="004B176F"/>
    <w:rsid w:val="004B1AEF"/>
    <w:rsid w:val="004B2C02"/>
    <w:rsid w:val="004B384E"/>
    <w:rsid w:val="004B4368"/>
    <w:rsid w:val="004B5036"/>
    <w:rsid w:val="004B62D4"/>
    <w:rsid w:val="004B69CD"/>
    <w:rsid w:val="004B6C1B"/>
    <w:rsid w:val="004B73ED"/>
    <w:rsid w:val="004C0768"/>
    <w:rsid w:val="004C0AAE"/>
    <w:rsid w:val="004C12F0"/>
    <w:rsid w:val="004C21A1"/>
    <w:rsid w:val="004C2791"/>
    <w:rsid w:val="004C2F3A"/>
    <w:rsid w:val="004C2F62"/>
    <w:rsid w:val="004C3023"/>
    <w:rsid w:val="004C5438"/>
    <w:rsid w:val="004C6961"/>
    <w:rsid w:val="004D27DC"/>
    <w:rsid w:val="004D4831"/>
    <w:rsid w:val="004D59B8"/>
    <w:rsid w:val="004D65BA"/>
    <w:rsid w:val="004D7EA2"/>
    <w:rsid w:val="004E307D"/>
    <w:rsid w:val="004E3454"/>
    <w:rsid w:val="004E3A6B"/>
    <w:rsid w:val="004E5AAB"/>
    <w:rsid w:val="004E5CA6"/>
    <w:rsid w:val="004E6358"/>
    <w:rsid w:val="004F11A5"/>
    <w:rsid w:val="004F3121"/>
    <w:rsid w:val="004F449F"/>
    <w:rsid w:val="004F5068"/>
    <w:rsid w:val="004F6169"/>
    <w:rsid w:val="004F662F"/>
    <w:rsid w:val="0050043C"/>
    <w:rsid w:val="00502935"/>
    <w:rsid w:val="0050370E"/>
    <w:rsid w:val="00504BB7"/>
    <w:rsid w:val="00505FE5"/>
    <w:rsid w:val="00511C04"/>
    <w:rsid w:val="00511ED8"/>
    <w:rsid w:val="00513A24"/>
    <w:rsid w:val="00513C56"/>
    <w:rsid w:val="00514A25"/>
    <w:rsid w:val="00515FEB"/>
    <w:rsid w:val="00517EFC"/>
    <w:rsid w:val="0052076D"/>
    <w:rsid w:val="00520E3C"/>
    <w:rsid w:val="00521EDC"/>
    <w:rsid w:val="005222C7"/>
    <w:rsid w:val="00522460"/>
    <w:rsid w:val="0052259A"/>
    <w:rsid w:val="0052277F"/>
    <w:rsid w:val="00523C17"/>
    <w:rsid w:val="00525232"/>
    <w:rsid w:val="00525553"/>
    <w:rsid w:val="00526DCA"/>
    <w:rsid w:val="005274E2"/>
    <w:rsid w:val="00527E94"/>
    <w:rsid w:val="00531843"/>
    <w:rsid w:val="00534105"/>
    <w:rsid w:val="00534F15"/>
    <w:rsid w:val="00535332"/>
    <w:rsid w:val="005358E3"/>
    <w:rsid w:val="00540BF8"/>
    <w:rsid w:val="00550253"/>
    <w:rsid w:val="005511F1"/>
    <w:rsid w:val="0055247C"/>
    <w:rsid w:val="0055395C"/>
    <w:rsid w:val="00553ADE"/>
    <w:rsid w:val="0055590E"/>
    <w:rsid w:val="00556867"/>
    <w:rsid w:val="00561811"/>
    <w:rsid w:val="00562502"/>
    <w:rsid w:val="00563309"/>
    <w:rsid w:val="005636B4"/>
    <w:rsid w:val="005637E6"/>
    <w:rsid w:val="00565B1B"/>
    <w:rsid w:val="00565FF1"/>
    <w:rsid w:val="00566782"/>
    <w:rsid w:val="005672E7"/>
    <w:rsid w:val="00572AD0"/>
    <w:rsid w:val="00573FEF"/>
    <w:rsid w:val="00574143"/>
    <w:rsid w:val="00574B62"/>
    <w:rsid w:val="00576258"/>
    <w:rsid w:val="0057717A"/>
    <w:rsid w:val="005812AD"/>
    <w:rsid w:val="0058207B"/>
    <w:rsid w:val="005848AE"/>
    <w:rsid w:val="00584FFE"/>
    <w:rsid w:val="00585B71"/>
    <w:rsid w:val="005944BB"/>
    <w:rsid w:val="005945E7"/>
    <w:rsid w:val="0059727C"/>
    <w:rsid w:val="005A31FE"/>
    <w:rsid w:val="005A66DB"/>
    <w:rsid w:val="005A7474"/>
    <w:rsid w:val="005A7D95"/>
    <w:rsid w:val="005B07BF"/>
    <w:rsid w:val="005B09ED"/>
    <w:rsid w:val="005B0DC3"/>
    <w:rsid w:val="005B257D"/>
    <w:rsid w:val="005B30C5"/>
    <w:rsid w:val="005B30DF"/>
    <w:rsid w:val="005B34AF"/>
    <w:rsid w:val="005B4C38"/>
    <w:rsid w:val="005B61AD"/>
    <w:rsid w:val="005B7123"/>
    <w:rsid w:val="005C055B"/>
    <w:rsid w:val="005C2AB9"/>
    <w:rsid w:val="005C32F3"/>
    <w:rsid w:val="005C404B"/>
    <w:rsid w:val="005C4D99"/>
    <w:rsid w:val="005C65EF"/>
    <w:rsid w:val="005D04CC"/>
    <w:rsid w:val="005D16E0"/>
    <w:rsid w:val="005D284A"/>
    <w:rsid w:val="005D3701"/>
    <w:rsid w:val="005D442B"/>
    <w:rsid w:val="005D4967"/>
    <w:rsid w:val="005D4F3A"/>
    <w:rsid w:val="005D51B3"/>
    <w:rsid w:val="005D536B"/>
    <w:rsid w:val="005D6783"/>
    <w:rsid w:val="005E2356"/>
    <w:rsid w:val="005E28E1"/>
    <w:rsid w:val="005E3A7C"/>
    <w:rsid w:val="005E501D"/>
    <w:rsid w:val="005E5135"/>
    <w:rsid w:val="005E591A"/>
    <w:rsid w:val="005E6341"/>
    <w:rsid w:val="005E791A"/>
    <w:rsid w:val="005E7B36"/>
    <w:rsid w:val="005F00FE"/>
    <w:rsid w:val="005F12AA"/>
    <w:rsid w:val="005F1394"/>
    <w:rsid w:val="005F3B86"/>
    <w:rsid w:val="005F3C0F"/>
    <w:rsid w:val="005F415F"/>
    <w:rsid w:val="005F4679"/>
    <w:rsid w:val="005F5AC2"/>
    <w:rsid w:val="006023CE"/>
    <w:rsid w:val="00602CDD"/>
    <w:rsid w:val="00603531"/>
    <w:rsid w:val="00604344"/>
    <w:rsid w:val="00610DD7"/>
    <w:rsid w:val="00612971"/>
    <w:rsid w:val="00612F13"/>
    <w:rsid w:val="00613464"/>
    <w:rsid w:val="006155F9"/>
    <w:rsid w:val="0061689F"/>
    <w:rsid w:val="00617363"/>
    <w:rsid w:val="00620AEF"/>
    <w:rsid w:val="00621AEB"/>
    <w:rsid w:val="00621F7D"/>
    <w:rsid w:val="00624D99"/>
    <w:rsid w:val="00624DA5"/>
    <w:rsid w:val="00627430"/>
    <w:rsid w:val="00627BCF"/>
    <w:rsid w:val="006311DA"/>
    <w:rsid w:val="0063268D"/>
    <w:rsid w:val="006337FF"/>
    <w:rsid w:val="00633C26"/>
    <w:rsid w:val="00633FB2"/>
    <w:rsid w:val="006348A5"/>
    <w:rsid w:val="00635EC8"/>
    <w:rsid w:val="006361C1"/>
    <w:rsid w:val="00636736"/>
    <w:rsid w:val="006369C7"/>
    <w:rsid w:val="00641175"/>
    <w:rsid w:val="006425A0"/>
    <w:rsid w:val="0064431D"/>
    <w:rsid w:val="0064471D"/>
    <w:rsid w:val="006448AE"/>
    <w:rsid w:val="00647280"/>
    <w:rsid w:val="00650F95"/>
    <w:rsid w:val="0065281D"/>
    <w:rsid w:val="00652933"/>
    <w:rsid w:val="00652B2D"/>
    <w:rsid w:val="00657876"/>
    <w:rsid w:val="00661873"/>
    <w:rsid w:val="00661E31"/>
    <w:rsid w:val="0066277B"/>
    <w:rsid w:val="00663AB1"/>
    <w:rsid w:val="00664F4F"/>
    <w:rsid w:val="0066561C"/>
    <w:rsid w:val="00665E65"/>
    <w:rsid w:val="00665EE6"/>
    <w:rsid w:val="006665C6"/>
    <w:rsid w:val="00666BA8"/>
    <w:rsid w:val="00667DBC"/>
    <w:rsid w:val="0067046F"/>
    <w:rsid w:val="00670E54"/>
    <w:rsid w:val="0067306C"/>
    <w:rsid w:val="006738AC"/>
    <w:rsid w:val="006776B8"/>
    <w:rsid w:val="00680586"/>
    <w:rsid w:val="00680DA3"/>
    <w:rsid w:val="0068274F"/>
    <w:rsid w:val="0068364F"/>
    <w:rsid w:val="00684046"/>
    <w:rsid w:val="0068501D"/>
    <w:rsid w:val="00687A07"/>
    <w:rsid w:val="006927DA"/>
    <w:rsid w:val="00693177"/>
    <w:rsid w:val="00694B6F"/>
    <w:rsid w:val="0069549B"/>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C1132"/>
    <w:rsid w:val="006C1396"/>
    <w:rsid w:val="006C26D4"/>
    <w:rsid w:val="006C27D9"/>
    <w:rsid w:val="006C2976"/>
    <w:rsid w:val="006C2AE7"/>
    <w:rsid w:val="006C3B6A"/>
    <w:rsid w:val="006C42E8"/>
    <w:rsid w:val="006C453F"/>
    <w:rsid w:val="006C54BF"/>
    <w:rsid w:val="006C68B4"/>
    <w:rsid w:val="006C7E2E"/>
    <w:rsid w:val="006D4400"/>
    <w:rsid w:val="006E0303"/>
    <w:rsid w:val="006E1FEA"/>
    <w:rsid w:val="006E22FF"/>
    <w:rsid w:val="006E2AC6"/>
    <w:rsid w:val="006E6AA1"/>
    <w:rsid w:val="006E7495"/>
    <w:rsid w:val="006F0845"/>
    <w:rsid w:val="006F587D"/>
    <w:rsid w:val="006F63D1"/>
    <w:rsid w:val="006F6DD2"/>
    <w:rsid w:val="006F7F14"/>
    <w:rsid w:val="006F7FA9"/>
    <w:rsid w:val="00700650"/>
    <w:rsid w:val="00701998"/>
    <w:rsid w:val="00703ADF"/>
    <w:rsid w:val="00707270"/>
    <w:rsid w:val="007077F2"/>
    <w:rsid w:val="00710B8B"/>
    <w:rsid w:val="00711322"/>
    <w:rsid w:val="00711822"/>
    <w:rsid w:val="00711D32"/>
    <w:rsid w:val="0071347C"/>
    <w:rsid w:val="007139B9"/>
    <w:rsid w:val="007152DF"/>
    <w:rsid w:val="0072056A"/>
    <w:rsid w:val="00720FEC"/>
    <w:rsid w:val="007212DD"/>
    <w:rsid w:val="00722866"/>
    <w:rsid w:val="007256FC"/>
    <w:rsid w:val="0072744B"/>
    <w:rsid w:val="007313FF"/>
    <w:rsid w:val="00732F25"/>
    <w:rsid w:val="007341B2"/>
    <w:rsid w:val="00737134"/>
    <w:rsid w:val="00737D21"/>
    <w:rsid w:val="00741411"/>
    <w:rsid w:val="00743F03"/>
    <w:rsid w:val="00744733"/>
    <w:rsid w:val="00746068"/>
    <w:rsid w:val="00746092"/>
    <w:rsid w:val="00751490"/>
    <w:rsid w:val="00752C22"/>
    <w:rsid w:val="00754C2C"/>
    <w:rsid w:val="0075524E"/>
    <w:rsid w:val="00755764"/>
    <w:rsid w:val="0075660F"/>
    <w:rsid w:val="007612FE"/>
    <w:rsid w:val="007618D0"/>
    <w:rsid w:val="007626EA"/>
    <w:rsid w:val="007655C7"/>
    <w:rsid w:val="0076637D"/>
    <w:rsid w:val="00766DE7"/>
    <w:rsid w:val="007716BF"/>
    <w:rsid w:val="007717AA"/>
    <w:rsid w:val="00771BF5"/>
    <w:rsid w:val="00773D1F"/>
    <w:rsid w:val="007826D5"/>
    <w:rsid w:val="00785042"/>
    <w:rsid w:val="00785B24"/>
    <w:rsid w:val="0078768D"/>
    <w:rsid w:val="00791AFD"/>
    <w:rsid w:val="00792B03"/>
    <w:rsid w:val="00792B11"/>
    <w:rsid w:val="00793300"/>
    <w:rsid w:val="0079493B"/>
    <w:rsid w:val="00796B2B"/>
    <w:rsid w:val="007A197F"/>
    <w:rsid w:val="007A40A6"/>
    <w:rsid w:val="007A6A61"/>
    <w:rsid w:val="007A72F7"/>
    <w:rsid w:val="007B39CE"/>
    <w:rsid w:val="007B39D9"/>
    <w:rsid w:val="007B4ABE"/>
    <w:rsid w:val="007B52A9"/>
    <w:rsid w:val="007B6890"/>
    <w:rsid w:val="007B6A0B"/>
    <w:rsid w:val="007B71D3"/>
    <w:rsid w:val="007B77AF"/>
    <w:rsid w:val="007C1156"/>
    <w:rsid w:val="007C1729"/>
    <w:rsid w:val="007C1974"/>
    <w:rsid w:val="007C2C46"/>
    <w:rsid w:val="007C515C"/>
    <w:rsid w:val="007C653E"/>
    <w:rsid w:val="007C65EA"/>
    <w:rsid w:val="007C7E58"/>
    <w:rsid w:val="007D2474"/>
    <w:rsid w:val="007D2D68"/>
    <w:rsid w:val="007D3C7C"/>
    <w:rsid w:val="007D54FD"/>
    <w:rsid w:val="007D6496"/>
    <w:rsid w:val="007D6E2A"/>
    <w:rsid w:val="007D7449"/>
    <w:rsid w:val="007D74D1"/>
    <w:rsid w:val="007E0260"/>
    <w:rsid w:val="007E07CE"/>
    <w:rsid w:val="007E2C8E"/>
    <w:rsid w:val="007E2EE5"/>
    <w:rsid w:val="007E2F6C"/>
    <w:rsid w:val="007F0278"/>
    <w:rsid w:val="007F2011"/>
    <w:rsid w:val="007F3CA9"/>
    <w:rsid w:val="007F4F4F"/>
    <w:rsid w:val="007F60AB"/>
    <w:rsid w:val="00801380"/>
    <w:rsid w:val="008019C9"/>
    <w:rsid w:val="0080257E"/>
    <w:rsid w:val="00803D8B"/>
    <w:rsid w:val="008056BA"/>
    <w:rsid w:val="00805A90"/>
    <w:rsid w:val="008071BC"/>
    <w:rsid w:val="0080775C"/>
    <w:rsid w:val="00810D88"/>
    <w:rsid w:val="00813238"/>
    <w:rsid w:val="00813864"/>
    <w:rsid w:val="00813EB2"/>
    <w:rsid w:val="00814D8B"/>
    <w:rsid w:val="00816240"/>
    <w:rsid w:val="008163F9"/>
    <w:rsid w:val="00817757"/>
    <w:rsid w:val="008210ED"/>
    <w:rsid w:val="00822D1C"/>
    <w:rsid w:val="00822D9F"/>
    <w:rsid w:val="008235F5"/>
    <w:rsid w:val="00823C55"/>
    <w:rsid w:val="0082469A"/>
    <w:rsid w:val="00824A49"/>
    <w:rsid w:val="008253C0"/>
    <w:rsid w:val="0082592D"/>
    <w:rsid w:val="00826C59"/>
    <w:rsid w:val="00827B86"/>
    <w:rsid w:val="00830DD8"/>
    <w:rsid w:val="00831E38"/>
    <w:rsid w:val="00832191"/>
    <w:rsid w:val="00832A06"/>
    <w:rsid w:val="00833A85"/>
    <w:rsid w:val="0083509F"/>
    <w:rsid w:val="0083622B"/>
    <w:rsid w:val="00836765"/>
    <w:rsid w:val="00836CD5"/>
    <w:rsid w:val="00842441"/>
    <w:rsid w:val="0084430E"/>
    <w:rsid w:val="00844341"/>
    <w:rsid w:val="00844B26"/>
    <w:rsid w:val="00845037"/>
    <w:rsid w:val="00846532"/>
    <w:rsid w:val="00846A7D"/>
    <w:rsid w:val="00850EEE"/>
    <w:rsid w:val="00851012"/>
    <w:rsid w:val="00852AD9"/>
    <w:rsid w:val="00853364"/>
    <w:rsid w:val="00853A23"/>
    <w:rsid w:val="00856688"/>
    <w:rsid w:val="008574CB"/>
    <w:rsid w:val="00862E6D"/>
    <w:rsid w:val="00864F16"/>
    <w:rsid w:val="00867119"/>
    <w:rsid w:val="0086784E"/>
    <w:rsid w:val="00867F8C"/>
    <w:rsid w:val="008708CF"/>
    <w:rsid w:val="00872EBA"/>
    <w:rsid w:val="00873E27"/>
    <w:rsid w:val="00874018"/>
    <w:rsid w:val="0087416E"/>
    <w:rsid w:val="00874A59"/>
    <w:rsid w:val="00874E1C"/>
    <w:rsid w:val="0087522B"/>
    <w:rsid w:val="00876855"/>
    <w:rsid w:val="00876DE3"/>
    <w:rsid w:val="008800A2"/>
    <w:rsid w:val="00880669"/>
    <w:rsid w:val="008811B3"/>
    <w:rsid w:val="00883681"/>
    <w:rsid w:val="00884E34"/>
    <w:rsid w:val="008863ED"/>
    <w:rsid w:val="00886ACD"/>
    <w:rsid w:val="008901BA"/>
    <w:rsid w:val="008909D8"/>
    <w:rsid w:val="00891446"/>
    <w:rsid w:val="00894BCF"/>
    <w:rsid w:val="0089681D"/>
    <w:rsid w:val="008A4597"/>
    <w:rsid w:val="008A49C0"/>
    <w:rsid w:val="008A581A"/>
    <w:rsid w:val="008A6E2B"/>
    <w:rsid w:val="008A7E9D"/>
    <w:rsid w:val="008B178C"/>
    <w:rsid w:val="008B2E25"/>
    <w:rsid w:val="008B423C"/>
    <w:rsid w:val="008B4410"/>
    <w:rsid w:val="008B7637"/>
    <w:rsid w:val="008C354B"/>
    <w:rsid w:val="008C4235"/>
    <w:rsid w:val="008C5ABB"/>
    <w:rsid w:val="008C7E90"/>
    <w:rsid w:val="008D18A6"/>
    <w:rsid w:val="008D29D4"/>
    <w:rsid w:val="008D5811"/>
    <w:rsid w:val="008D6651"/>
    <w:rsid w:val="008D6CC3"/>
    <w:rsid w:val="008D6D30"/>
    <w:rsid w:val="008E0502"/>
    <w:rsid w:val="008E0694"/>
    <w:rsid w:val="008E162D"/>
    <w:rsid w:val="008E33C2"/>
    <w:rsid w:val="008E44F5"/>
    <w:rsid w:val="008E4B58"/>
    <w:rsid w:val="008E5A2B"/>
    <w:rsid w:val="008E7456"/>
    <w:rsid w:val="008F0819"/>
    <w:rsid w:val="008F08E8"/>
    <w:rsid w:val="008F0952"/>
    <w:rsid w:val="008F1DC5"/>
    <w:rsid w:val="008F2C2F"/>
    <w:rsid w:val="008F31FF"/>
    <w:rsid w:val="008F4E72"/>
    <w:rsid w:val="008F58C1"/>
    <w:rsid w:val="008F5A41"/>
    <w:rsid w:val="008F6339"/>
    <w:rsid w:val="008F6B87"/>
    <w:rsid w:val="0090051C"/>
    <w:rsid w:val="0090206E"/>
    <w:rsid w:val="00902563"/>
    <w:rsid w:val="00902CFA"/>
    <w:rsid w:val="00904580"/>
    <w:rsid w:val="00904D9B"/>
    <w:rsid w:val="00906A5A"/>
    <w:rsid w:val="00910307"/>
    <w:rsid w:val="00910906"/>
    <w:rsid w:val="00910D46"/>
    <w:rsid w:val="0091300F"/>
    <w:rsid w:val="009146B9"/>
    <w:rsid w:val="00915CCC"/>
    <w:rsid w:val="00915DAA"/>
    <w:rsid w:val="00916107"/>
    <w:rsid w:val="00917108"/>
    <w:rsid w:val="0092000E"/>
    <w:rsid w:val="0092313C"/>
    <w:rsid w:val="0092453C"/>
    <w:rsid w:val="00924DD2"/>
    <w:rsid w:val="009257F2"/>
    <w:rsid w:val="00927F06"/>
    <w:rsid w:val="0093079B"/>
    <w:rsid w:val="00931D9C"/>
    <w:rsid w:val="009329D2"/>
    <w:rsid w:val="00932ADC"/>
    <w:rsid w:val="0093556E"/>
    <w:rsid w:val="00935874"/>
    <w:rsid w:val="00940B55"/>
    <w:rsid w:val="00941228"/>
    <w:rsid w:val="00942C4A"/>
    <w:rsid w:val="0094352A"/>
    <w:rsid w:val="009456D4"/>
    <w:rsid w:val="00950958"/>
    <w:rsid w:val="00952E18"/>
    <w:rsid w:val="009533DD"/>
    <w:rsid w:val="009540CD"/>
    <w:rsid w:val="00954299"/>
    <w:rsid w:val="009553B7"/>
    <w:rsid w:val="00956B8D"/>
    <w:rsid w:val="00957771"/>
    <w:rsid w:val="00961E05"/>
    <w:rsid w:val="009629ED"/>
    <w:rsid w:val="00964443"/>
    <w:rsid w:val="009651ED"/>
    <w:rsid w:val="009663F3"/>
    <w:rsid w:val="0097025D"/>
    <w:rsid w:val="00970D91"/>
    <w:rsid w:val="0097394F"/>
    <w:rsid w:val="009809DD"/>
    <w:rsid w:val="009819D2"/>
    <w:rsid w:val="0098773C"/>
    <w:rsid w:val="00987CFF"/>
    <w:rsid w:val="00987D9C"/>
    <w:rsid w:val="00987F76"/>
    <w:rsid w:val="00990BFA"/>
    <w:rsid w:val="00990DF8"/>
    <w:rsid w:val="009919C7"/>
    <w:rsid w:val="009926E0"/>
    <w:rsid w:val="009936D5"/>
    <w:rsid w:val="00993E45"/>
    <w:rsid w:val="009942FC"/>
    <w:rsid w:val="00995B77"/>
    <w:rsid w:val="00995F1A"/>
    <w:rsid w:val="009A13C0"/>
    <w:rsid w:val="009A1AE5"/>
    <w:rsid w:val="009A2CB8"/>
    <w:rsid w:val="009A517F"/>
    <w:rsid w:val="009A555C"/>
    <w:rsid w:val="009A5C03"/>
    <w:rsid w:val="009B06A9"/>
    <w:rsid w:val="009B135C"/>
    <w:rsid w:val="009B2034"/>
    <w:rsid w:val="009B4201"/>
    <w:rsid w:val="009B4906"/>
    <w:rsid w:val="009B5192"/>
    <w:rsid w:val="009C3573"/>
    <w:rsid w:val="009C5047"/>
    <w:rsid w:val="009C63B6"/>
    <w:rsid w:val="009C7131"/>
    <w:rsid w:val="009C7EE2"/>
    <w:rsid w:val="009D1DB6"/>
    <w:rsid w:val="009D2AB3"/>
    <w:rsid w:val="009D2B04"/>
    <w:rsid w:val="009D30BB"/>
    <w:rsid w:val="009D354C"/>
    <w:rsid w:val="009D4D6A"/>
    <w:rsid w:val="009D4EA3"/>
    <w:rsid w:val="009D4FAB"/>
    <w:rsid w:val="009D5D0F"/>
    <w:rsid w:val="009E0C4F"/>
    <w:rsid w:val="009E2FC9"/>
    <w:rsid w:val="009E403D"/>
    <w:rsid w:val="009E52D6"/>
    <w:rsid w:val="009E59AE"/>
    <w:rsid w:val="009E6001"/>
    <w:rsid w:val="009E722B"/>
    <w:rsid w:val="009F0251"/>
    <w:rsid w:val="009F0FCB"/>
    <w:rsid w:val="009F2754"/>
    <w:rsid w:val="009F3A4D"/>
    <w:rsid w:val="009F44B0"/>
    <w:rsid w:val="009F5687"/>
    <w:rsid w:val="009F65B3"/>
    <w:rsid w:val="009F71A6"/>
    <w:rsid w:val="009F7265"/>
    <w:rsid w:val="00A007EC"/>
    <w:rsid w:val="00A03F28"/>
    <w:rsid w:val="00A0412C"/>
    <w:rsid w:val="00A04D8B"/>
    <w:rsid w:val="00A0509D"/>
    <w:rsid w:val="00A06796"/>
    <w:rsid w:val="00A068E9"/>
    <w:rsid w:val="00A06BC7"/>
    <w:rsid w:val="00A105FD"/>
    <w:rsid w:val="00A10619"/>
    <w:rsid w:val="00A123A7"/>
    <w:rsid w:val="00A123BE"/>
    <w:rsid w:val="00A138EA"/>
    <w:rsid w:val="00A14D30"/>
    <w:rsid w:val="00A178F9"/>
    <w:rsid w:val="00A23C55"/>
    <w:rsid w:val="00A27792"/>
    <w:rsid w:val="00A31283"/>
    <w:rsid w:val="00A31831"/>
    <w:rsid w:val="00A31F92"/>
    <w:rsid w:val="00A350AE"/>
    <w:rsid w:val="00A354A5"/>
    <w:rsid w:val="00A35F6B"/>
    <w:rsid w:val="00A360F8"/>
    <w:rsid w:val="00A366A3"/>
    <w:rsid w:val="00A37FD2"/>
    <w:rsid w:val="00A40A71"/>
    <w:rsid w:val="00A427B9"/>
    <w:rsid w:val="00A46A0C"/>
    <w:rsid w:val="00A51345"/>
    <w:rsid w:val="00A5195F"/>
    <w:rsid w:val="00A52C43"/>
    <w:rsid w:val="00A52CAF"/>
    <w:rsid w:val="00A55049"/>
    <w:rsid w:val="00A55459"/>
    <w:rsid w:val="00A60555"/>
    <w:rsid w:val="00A60CA5"/>
    <w:rsid w:val="00A6233C"/>
    <w:rsid w:val="00A628C9"/>
    <w:rsid w:val="00A6462B"/>
    <w:rsid w:val="00A64646"/>
    <w:rsid w:val="00A657F9"/>
    <w:rsid w:val="00A65910"/>
    <w:rsid w:val="00A70C41"/>
    <w:rsid w:val="00A71F0F"/>
    <w:rsid w:val="00A72BCD"/>
    <w:rsid w:val="00A730CD"/>
    <w:rsid w:val="00A7607E"/>
    <w:rsid w:val="00A76D26"/>
    <w:rsid w:val="00A77A73"/>
    <w:rsid w:val="00A82C7E"/>
    <w:rsid w:val="00A83989"/>
    <w:rsid w:val="00A8558B"/>
    <w:rsid w:val="00A85C01"/>
    <w:rsid w:val="00A868CA"/>
    <w:rsid w:val="00A921C8"/>
    <w:rsid w:val="00A92714"/>
    <w:rsid w:val="00A93C81"/>
    <w:rsid w:val="00A93CF1"/>
    <w:rsid w:val="00A95D1A"/>
    <w:rsid w:val="00A960EC"/>
    <w:rsid w:val="00A96354"/>
    <w:rsid w:val="00A97D17"/>
    <w:rsid w:val="00AA1627"/>
    <w:rsid w:val="00AA37AD"/>
    <w:rsid w:val="00AA4FB5"/>
    <w:rsid w:val="00AA537B"/>
    <w:rsid w:val="00AA5DA5"/>
    <w:rsid w:val="00AA67B4"/>
    <w:rsid w:val="00AA74E5"/>
    <w:rsid w:val="00AA7A9F"/>
    <w:rsid w:val="00AB0ED5"/>
    <w:rsid w:val="00AB2415"/>
    <w:rsid w:val="00AB2B9C"/>
    <w:rsid w:val="00AB3742"/>
    <w:rsid w:val="00AB3C85"/>
    <w:rsid w:val="00AB3D15"/>
    <w:rsid w:val="00AB42DC"/>
    <w:rsid w:val="00AC1751"/>
    <w:rsid w:val="00AC2805"/>
    <w:rsid w:val="00AC4026"/>
    <w:rsid w:val="00AC4410"/>
    <w:rsid w:val="00AC72B1"/>
    <w:rsid w:val="00AC79D6"/>
    <w:rsid w:val="00AD35BD"/>
    <w:rsid w:val="00AD5879"/>
    <w:rsid w:val="00AD68C6"/>
    <w:rsid w:val="00AD6C93"/>
    <w:rsid w:val="00AD7002"/>
    <w:rsid w:val="00AD704D"/>
    <w:rsid w:val="00AE053D"/>
    <w:rsid w:val="00AE06A7"/>
    <w:rsid w:val="00AE09D2"/>
    <w:rsid w:val="00AE0F9C"/>
    <w:rsid w:val="00AE1BE9"/>
    <w:rsid w:val="00AE4229"/>
    <w:rsid w:val="00AE4559"/>
    <w:rsid w:val="00AE49E8"/>
    <w:rsid w:val="00AE598E"/>
    <w:rsid w:val="00AE6DAE"/>
    <w:rsid w:val="00AE7783"/>
    <w:rsid w:val="00AF05B2"/>
    <w:rsid w:val="00AF167C"/>
    <w:rsid w:val="00AF4D1A"/>
    <w:rsid w:val="00AF6EB8"/>
    <w:rsid w:val="00B006BE"/>
    <w:rsid w:val="00B01BAA"/>
    <w:rsid w:val="00B03E6C"/>
    <w:rsid w:val="00B0556E"/>
    <w:rsid w:val="00B0637D"/>
    <w:rsid w:val="00B1030E"/>
    <w:rsid w:val="00B1163F"/>
    <w:rsid w:val="00B119A5"/>
    <w:rsid w:val="00B11D30"/>
    <w:rsid w:val="00B1285D"/>
    <w:rsid w:val="00B1322E"/>
    <w:rsid w:val="00B14208"/>
    <w:rsid w:val="00B1531B"/>
    <w:rsid w:val="00B15846"/>
    <w:rsid w:val="00B170C5"/>
    <w:rsid w:val="00B177A3"/>
    <w:rsid w:val="00B20651"/>
    <w:rsid w:val="00B211B4"/>
    <w:rsid w:val="00B21271"/>
    <w:rsid w:val="00B217C3"/>
    <w:rsid w:val="00B22E5C"/>
    <w:rsid w:val="00B2342C"/>
    <w:rsid w:val="00B244C4"/>
    <w:rsid w:val="00B26CF0"/>
    <w:rsid w:val="00B30ED7"/>
    <w:rsid w:val="00B3102D"/>
    <w:rsid w:val="00B3288F"/>
    <w:rsid w:val="00B328B6"/>
    <w:rsid w:val="00B3564D"/>
    <w:rsid w:val="00B35799"/>
    <w:rsid w:val="00B36179"/>
    <w:rsid w:val="00B37684"/>
    <w:rsid w:val="00B4596B"/>
    <w:rsid w:val="00B5087A"/>
    <w:rsid w:val="00B51F1E"/>
    <w:rsid w:val="00B5230A"/>
    <w:rsid w:val="00B53159"/>
    <w:rsid w:val="00B5442D"/>
    <w:rsid w:val="00B545DD"/>
    <w:rsid w:val="00B56932"/>
    <w:rsid w:val="00B5698C"/>
    <w:rsid w:val="00B57C3E"/>
    <w:rsid w:val="00B600FB"/>
    <w:rsid w:val="00B61A19"/>
    <w:rsid w:val="00B62246"/>
    <w:rsid w:val="00B636BA"/>
    <w:rsid w:val="00B65841"/>
    <w:rsid w:val="00B706A6"/>
    <w:rsid w:val="00B726F0"/>
    <w:rsid w:val="00B76C89"/>
    <w:rsid w:val="00B83E81"/>
    <w:rsid w:val="00B84516"/>
    <w:rsid w:val="00B8503C"/>
    <w:rsid w:val="00B87A1E"/>
    <w:rsid w:val="00B92C11"/>
    <w:rsid w:val="00B9366C"/>
    <w:rsid w:val="00B93DC9"/>
    <w:rsid w:val="00B9504F"/>
    <w:rsid w:val="00B95D3B"/>
    <w:rsid w:val="00B96253"/>
    <w:rsid w:val="00B9626D"/>
    <w:rsid w:val="00B962E6"/>
    <w:rsid w:val="00B96592"/>
    <w:rsid w:val="00B967F2"/>
    <w:rsid w:val="00B97E37"/>
    <w:rsid w:val="00BA0596"/>
    <w:rsid w:val="00BA583C"/>
    <w:rsid w:val="00BA66E7"/>
    <w:rsid w:val="00BA6C3B"/>
    <w:rsid w:val="00BA6C5E"/>
    <w:rsid w:val="00BA72D1"/>
    <w:rsid w:val="00BA7B0B"/>
    <w:rsid w:val="00BB096E"/>
    <w:rsid w:val="00BB288A"/>
    <w:rsid w:val="00BB53E9"/>
    <w:rsid w:val="00BB74EA"/>
    <w:rsid w:val="00BC3019"/>
    <w:rsid w:val="00BC4875"/>
    <w:rsid w:val="00BC7CEE"/>
    <w:rsid w:val="00BD066C"/>
    <w:rsid w:val="00BD074F"/>
    <w:rsid w:val="00BD1266"/>
    <w:rsid w:val="00BD4031"/>
    <w:rsid w:val="00BD57C7"/>
    <w:rsid w:val="00BD5D61"/>
    <w:rsid w:val="00BE0C44"/>
    <w:rsid w:val="00BE1D31"/>
    <w:rsid w:val="00BE4F2F"/>
    <w:rsid w:val="00BE7BFC"/>
    <w:rsid w:val="00BF015E"/>
    <w:rsid w:val="00BF2554"/>
    <w:rsid w:val="00BF32DE"/>
    <w:rsid w:val="00BF75E9"/>
    <w:rsid w:val="00C0002F"/>
    <w:rsid w:val="00C04E1B"/>
    <w:rsid w:val="00C0561F"/>
    <w:rsid w:val="00C0681E"/>
    <w:rsid w:val="00C06C5A"/>
    <w:rsid w:val="00C112A9"/>
    <w:rsid w:val="00C132A2"/>
    <w:rsid w:val="00C143C9"/>
    <w:rsid w:val="00C143D1"/>
    <w:rsid w:val="00C170A0"/>
    <w:rsid w:val="00C17F92"/>
    <w:rsid w:val="00C20B5B"/>
    <w:rsid w:val="00C2233F"/>
    <w:rsid w:val="00C2448E"/>
    <w:rsid w:val="00C24FC0"/>
    <w:rsid w:val="00C25264"/>
    <w:rsid w:val="00C26388"/>
    <w:rsid w:val="00C270F4"/>
    <w:rsid w:val="00C278E7"/>
    <w:rsid w:val="00C31F07"/>
    <w:rsid w:val="00C327AF"/>
    <w:rsid w:val="00C33422"/>
    <w:rsid w:val="00C3420D"/>
    <w:rsid w:val="00C3422D"/>
    <w:rsid w:val="00C34EFC"/>
    <w:rsid w:val="00C3766E"/>
    <w:rsid w:val="00C408C7"/>
    <w:rsid w:val="00C4183D"/>
    <w:rsid w:val="00C47AC0"/>
    <w:rsid w:val="00C5088E"/>
    <w:rsid w:val="00C508AE"/>
    <w:rsid w:val="00C512DB"/>
    <w:rsid w:val="00C535C4"/>
    <w:rsid w:val="00C54BDD"/>
    <w:rsid w:val="00C55A90"/>
    <w:rsid w:val="00C55AC6"/>
    <w:rsid w:val="00C55C35"/>
    <w:rsid w:val="00C61084"/>
    <w:rsid w:val="00C62F4D"/>
    <w:rsid w:val="00C635B7"/>
    <w:rsid w:val="00C713AF"/>
    <w:rsid w:val="00C72356"/>
    <w:rsid w:val="00C72AEE"/>
    <w:rsid w:val="00C73023"/>
    <w:rsid w:val="00C733D0"/>
    <w:rsid w:val="00C73C19"/>
    <w:rsid w:val="00C740F5"/>
    <w:rsid w:val="00C75C83"/>
    <w:rsid w:val="00C75CB7"/>
    <w:rsid w:val="00C75DC9"/>
    <w:rsid w:val="00C768B8"/>
    <w:rsid w:val="00C80E53"/>
    <w:rsid w:val="00C8176E"/>
    <w:rsid w:val="00C81FC5"/>
    <w:rsid w:val="00C83259"/>
    <w:rsid w:val="00C839C1"/>
    <w:rsid w:val="00C84F87"/>
    <w:rsid w:val="00C904B2"/>
    <w:rsid w:val="00C90B35"/>
    <w:rsid w:val="00C91B12"/>
    <w:rsid w:val="00C92EE1"/>
    <w:rsid w:val="00C94A32"/>
    <w:rsid w:val="00C956B6"/>
    <w:rsid w:val="00C9653C"/>
    <w:rsid w:val="00CA36D4"/>
    <w:rsid w:val="00CA405C"/>
    <w:rsid w:val="00CA42EC"/>
    <w:rsid w:val="00CA4FF3"/>
    <w:rsid w:val="00CA5446"/>
    <w:rsid w:val="00CA601A"/>
    <w:rsid w:val="00CA720C"/>
    <w:rsid w:val="00CB029C"/>
    <w:rsid w:val="00CB030F"/>
    <w:rsid w:val="00CB048D"/>
    <w:rsid w:val="00CB6422"/>
    <w:rsid w:val="00CC10E7"/>
    <w:rsid w:val="00CC34A7"/>
    <w:rsid w:val="00CC45F7"/>
    <w:rsid w:val="00CC5093"/>
    <w:rsid w:val="00CC69B8"/>
    <w:rsid w:val="00CC6EA4"/>
    <w:rsid w:val="00CD19B6"/>
    <w:rsid w:val="00CD25F1"/>
    <w:rsid w:val="00CE178D"/>
    <w:rsid w:val="00CE4EAB"/>
    <w:rsid w:val="00CE5BFA"/>
    <w:rsid w:val="00CE5EA3"/>
    <w:rsid w:val="00CE61BA"/>
    <w:rsid w:val="00CE6ADD"/>
    <w:rsid w:val="00CE7D63"/>
    <w:rsid w:val="00CF0E57"/>
    <w:rsid w:val="00CF398A"/>
    <w:rsid w:val="00CF4524"/>
    <w:rsid w:val="00D02FDB"/>
    <w:rsid w:val="00D06A38"/>
    <w:rsid w:val="00D06EAE"/>
    <w:rsid w:val="00D07C86"/>
    <w:rsid w:val="00D1072F"/>
    <w:rsid w:val="00D13395"/>
    <w:rsid w:val="00D17CEC"/>
    <w:rsid w:val="00D17E5A"/>
    <w:rsid w:val="00D22EA0"/>
    <w:rsid w:val="00D24560"/>
    <w:rsid w:val="00D262CE"/>
    <w:rsid w:val="00D26CF5"/>
    <w:rsid w:val="00D26DFE"/>
    <w:rsid w:val="00D2758C"/>
    <w:rsid w:val="00D27D2D"/>
    <w:rsid w:val="00D30ED1"/>
    <w:rsid w:val="00D318BE"/>
    <w:rsid w:val="00D3339D"/>
    <w:rsid w:val="00D3452C"/>
    <w:rsid w:val="00D37D29"/>
    <w:rsid w:val="00D402DD"/>
    <w:rsid w:val="00D4064A"/>
    <w:rsid w:val="00D40D25"/>
    <w:rsid w:val="00D45A94"/>
    <w:rsid w:val="00D469A2"/>
    <w:rsid w:val="00D47906"/>
    <w:rsid w:val="00D51838"/>
    <w:rsid w:val="00D60B9B"/>
    <w:rsid w:val="00D616AF"/>
    <w:rsid w:val="00D64408"/>
    <w:rsid w:val="00D650E4"/>
    <w:rsid w:val="00D70461"/>
    <w:rsid w:val="00D70ED7"/>
    <w:rsid w:val="00D7113B"/>
    <w:rsid w:val="00D72012"/>
    <w:rsid w:val="00D73228"/>
    <w:rsid w:val="00D74233"/>
    <w:rsid w:val="00D754A3"/>
    <w:rsid w:val="00D761B3"/>
    <w:rsid w:val="00D76C4A"/>
    <w:rsid w:val="00D7729D"/>
    <w:rsid w:val="00D824D9"/>
    <w:rsid w:val="00D83F3E"/>
    <w:rsid w:val="00D84E30"/>
    <w:rsid w:val="00D86146"/>
    <w:rsid w:val="00D86252"/>
    <w:rsid w:val="00D862C6"/>
    <w:rsid w:val="00D8637D"/>
    <w:rsid w:val="00D86D8E"/>
    <w:rsid w:val="00D8762C"/>
    <w:rsid w:val="00D9180A"/>
    <w:rsid w:val="00D97F5D"/>
    <w:rsid w:val="00DA12E5"/>
    <w:rsid w:val="00DA16A7"/>
    <w:rsid w:val="00DA1F68"/>
    <w:rsid w:val="00DA20FB"/>
    <w:rsid w:val="00DA459B"/>
    <w:rsid w:val="00DA6E33"/>
    <w:rsid w:val="00DB0938"/>
    <w:rsid w:val="00DB242C"/>
    <w:rsid w:val="00DB7F2B"/>
    <w:rsid w:val="00DC2316"/>
    <w:rsid w:val="00DC2B57"/>
    <w:rsid w:val="00DC4857"/>
    <w:rsid w:val="00DC68F3"/>
    <w:rsid w:val="00DD1CBE"/>
    <w:rsid w:val="00DD34D5"/>
    <w:rsid w:val="00DD6C97"/>
    <w:rsid w:val="00DE3A09"/>
    <w:rsid w:val="00DE4241"/>
    <w:rsid w:val="00DE4F3B"/>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3F78"/>
    <w:rsid w:val="00E061B1"/>
    <w:rsid w:val="00E1016D"/>
    <w:rsid w:val="00E10966"/>
    <w:rsid w:val="00E11BBB"/>
    <w:rsid w:val="00E127CB"/>
    <w:rsid w:val="00E1324F"/>
    <w:rsid w:val="00E13632"/>
    <w:rsid w:val="00E164FE"/>
    <w:rsid w:val="00E16581"/>
    <w:rsid w:val="00E1730F"/>
    <w:rsid w:val="00E20E82"/>
    <w:rsid w:val="00E22571"/>
    <w:rsid w:val="00E23DC2"/>
    <w:rsid w:val="00E24233"/>
    <w:rsid w:val="00E248A1"/>
    <w:rsid w:val="00E25B98"/>
    <w:rsid w:val="00E26040"/>
    <w:rsid w:val="00E27B02"/>
    <w:rsid w:val="00E3020B"/>
    <w:rsid w:val="00E31599"/>
    <w:rsid w:val="00E35088"/>
    <w:rsid w:val="00E350FE"/>
    <w:rsid w:val="00E35C55"/>
    <w:rsid w:val="00E36951"/>
    <w:rsid w:val="00E4130B"/>
    <w:rsid w:val="00E43CC4"/>
    <w:rsid w:val="00E50E79"/>
    <w:rsid w:val="00E5123C"/>
    <w:rsid w:val="00E51317"/>
    <w:rsid w:val="00E52ABF"/>
    <w:rsid w:val="00E52CFC"/>
    <w:rsid w:val="00E57E4D"/>
    <w:rsid w:val="00E6020A"/>
    <w:rsid w:val="00E646B0"/>
    <w:rsid w:val="00E660AF"/>
    <w:rsid w:val="00E67403"/>
    <w:rsid w:val="00E67413"/>
    <w:rsid w:val="00E67FB0"/>
    <w:rsid w:val="00E703E9"/>
    <w:rsid w:val="00E71D10"/>
    <w:rsid w:val="00E73BCF"/>
    <w:rsid w:val="00E81518"/>
    <w:rsid w:val="00E841AE"/>
    <w:rsid w:val="00E901AA"/>
    <w:rsid w:val="00E9034E"/>
    <w:rsid w:val="00E959A6"/>
    <w:rsid w:val="00E95B83"/>
    <w:rsid w:val="00E95F16"/>
    <w:rsid w:val="00E970FD"/>
    <w:rsid w:val="00E97BE6"/>
    <w:rsid w:val="00EA1266"/>
    <w:rsid w:val="00EA274A"/>
    <w:rsid w:val="00EA3038"/>
    <w:rsid w:val="00EA38FF"/>
    <w:rsid w:val="00EA51F1"/>
    <w:rsid w:val="00EA5CA7"/>
    <w:rsid w:val="00EA6D11"/>
    <w:rsid w:val="00EB0895"/>
    <w:rsid w:val="00EB0D71"/>
    <w:rsid w:val="00EB1C7A"/>
    <w:rsid w:val="00EB225B"/>
    <w:rsid w:val="00EB5275"/>
    <w:rsid w:val="00EB5687"/>
    <w:rsid w:val="00EB5E8F"/>
    <w:rsid w:val="00EB61B2"/>
    <w:rsid w:val="00EB6CE4"/>
    <w:rsid w:val="00EC110D"/>
    <w:rsid w:val="00EC1C66"/>
    <w:rsid w:val="00EC2D30"/>
    <w:rsid w:val="00EC379B"/>
    <w:rsid w:val="00EC382B"/>
    <w:rsid w:val="00EC489E"/>
    <w:rsid w:val="00EC573D"/>
    <w:rsid w:val="00EC7290"/>
    <w:rsid w:val="00EC78B5"/>
    <w:rsid w:val="00ED2807"/>
    <w:rsid w:val="00ED312D"/>
    <w:rsid w:val="00ED4045"/>
    <w:rsid w:val="00ED51B6"/>
    <w:rsid w:val="00ED61D8"/>
    <w:rsid w:val="00EE0A4E"/>
    <w:rsid w:val="00EE0C34"/>
    <w:rsid w:val="00EE0EEF"/>
    <w:rsid w:val="00EE2E25"/>
    <w:rsid w:val="00EE2EDE"/>
    <w:rsid w:val="00EE32A8"/>
    <w:rsid w:val="00EE6301"/>
    <w:rsid w:val="00EF081C"/>
    <w:rsid w:val="00EF0EC1"/>
    <w:rsid w:val="00EF3481"/>
    <w:rsid w:val="00EF5369"/>
    <w:rsid w:val="00EF62D0"/>
    <w:rsid w:val="00EF6AC1"/>
    <w:rsid w:val="00EF7103"/>
    <w:rsid w:val="00F00246"/>
    <w:rsid w:val="00F00701"/>
    <w:rsid w:val="00F01C0D"/>
    <w:rsid w:val="00F0281E"/>
    <w:rsid w:val="00F030D6"/>
    <w:rsid w:val="00F03792"/>
    <w:rsid w:val="00F03AAC"/>
    <w:rsid w:val="00F0599F"/>
    <w:rsid w:val="00F079E3"/>
    <w:rsid w:val="00F07E32"/>
    <w:rsid w:val="00F10D7B"/>
    <w:rsid w:val="00F13C2E"/>
    <w:rsid w:val="00F14A44"/>
    <w:rsid w:val="00F164B7"/>
    <w:rsid w:val="00F178A9"/>
    <w:rsid w:val="00F179CD"/>
    <w:rsid w:val="00F21B44"/>
    <w:rsid w:val="00F21FE3"/>
    <w:rsid w:val="00F229CE"/>
    <w:rsid w:val="00F22E8E"/>
    <w:rsid w:val="00F230E3"/>
    <w:rsid w:val="00F23A43"/>
    <w:rsid w:val="00F25F20"/>
    <w:rsid w:val="00F264A3"/>
    <w:rsid w:val="00F272A7"/>
    <w:rsid w:val="00F27A51"/>
    <w:rsid w:val="00F3111C"/>
    <w:rsid w:val="00F31602"/>
    <w:rsid w:val="00F32C3F"/>
    <w:rsid w:val="00F335C9"/>
    <w:rsid w:val="00F359B3"/>
    <w:rsid w:val="00F36424"/>
    <w:rsid w:val="00F37F1D"/>
    <w:rsid w:val="00F40FE4"/>
    <w:rsid w:val="00F461FC"/>
    <w:rsid w:val="00F46A6A"/>
    <w:rsid w:val="00F471FE"/>
    <w:rsid w:val="00F47AFF"/>
    <w:rsid w:val="00F5046F"/>
    <w:rsid w:val="00F505BD"/>
    <w:rsid w:val="00F51485"/>
    <w:rsid w:val="00F51ADB"/>
    <w:rsid w:val="00F54E2D"/>
    <w:rsid w:val="00F55465"/>
    <w:rsid w:val="00F562F7"/>
    <w:rsid w:val="00F57E49"/>
    <w:rsid w:val="00F60C3C"/>
    <w:rsid w:val="00F62BB2"/>
    <w:rsid w:val="00F643F9"/>
    <w:rsid w:val="00F6504F"/>
    <w:rsid w:val="00F6550C"/>
    <w:rsid w:val="00F66480"/>
    <w:rsid w:val="00F66FF2"/>
    <w:rsid w:val="00F67393"/>
    <w:rsid w:val="00F67406"/>
    <w:rsid w:val="00F67653"/>
    <w:rsid w:val="00F67841"/>
    <w:rsid w:val="00F70688"/>
    <w:rsid w:val="00F71471"/>
    <w:rsid w:val="00F720B5"/>
    <w:rsid w:val="00F7449B"/>
    <w:rsid w:val="00F74774"/>
    <w:rsid w:val="00F75020"/>
    <w:rsid w:val="00F75B89"/>
    <w:rsid w:val="00F75F2C"/>
    <w:rsid w:val="00F76245"/>
    <w:rsid w:val="00F762D2"/>
    <w:rsid w:val="00F770B3"/>
    <w:rsid w:val="00F828C7"/>
    <w:rsid w:val="00F8373B"/>
    <w:rsid w:val="00F84316"/>
    <w:rsid w:val="00F84C33"/>
    <w:rsid w:val="00F85F2A"/>
    <w:rsid w:val="00F862AD"/>
    <w:rsid w:val="00F867C3"/>
    <w:rsid w:val="00F87809"/>
    <w:rsid w:val="00F9379D"/>
    <w:rsid w:val="00F940E2"/>
    <w:rsid w:val="00F94279"/>
    <w:rsid w:val="00F954B6"/>
    <w:rsid w:val="00FA0919"/>
    <w:rsid w:val="00FA1B44"/>
    <w:rsid w:val="00FA2095"/>
    <w:rsid w:val="00FA2F06"/>
    <w:rsid w:val="00FA3118"/>
    <w:rsid w:val="00FA4971"/>
    <w:rsid w:val="00FA5C6A"/>
    <w:rsid w:val="00FA7494"/>
    <w:rsid w:val="00FB09C3"/>
    <w:rsid w:val="00FB0B0C"/>
    <w:rsid w:val="00FB3334"/>
    <w:rsid w:val="00FB345F"/>
    <w:rsid w:val="00FB3A56"/>
    <w:rsid w:val="00FB466C"/>
    <w:rsid w:val="00FB471E"/>
    <w:rsid w:val="00FB74FA"/>
    <w:rsid w:val="00FB7B27"/>
    <w:rsid w:val="00FC04C8"/>
    <w:rsid w:val="00FC1548"/>
    <w:rsid w:val="00FC16F8"/>
    <w:rsid w:val="00FC1826"/>
    <w:rsid w:val="00FC37F1"/>
    <w:rsid w:val="00FC3E25"/>
    <w:rsid w:val="00FC4210"/>
    <w:rsid w:val="00FC5BEC"/>
    <w:rsid w:val="00FC6C0F"/>
    <w:rsid w:val="00FC6F7C"/>
    <w:rsid w:val="00FD02FD"/>
    <w:rsid w:val="00FD2105"/>
    <w:rsid w:val="00FD2ADA"/>
    <w:rsid w:val="00FD2CEB"/>
    <w:rsid w:val="00FD31F2"/>
    <w:rsid w:val="00FD3A89"/>
    <w:rsid w:val="00FD4C7F"/>
    <w:rsid w:val="00FD4E95"/>
    <w:rsid w:val="00FD5219"/>
    <w:rsid w:val="00FD5730"/>
    <w:rsid w:val="00FD5B43"/>
    <w:rsid w:val="00FD6A9F"/>
    <w:rsid w:val="00FD6DA8"/>
    <w:rsid w:val="00FE3A78"/>
    <w:rsid w:val="00FE43F9"/>
    <w:rsid w:val="00FE481D"/>
    <w:rsid w:val="00FE4F3A"/>
    <w:rsid w:val="00FE5672"/>
    <w:rsid w:val="00FE5EDF"/>
    <w:rsid w:val="00FE6646"/>
    <w:rsid w:val="00FE79C7"/>
    <w:rsid w:val="00FE7E8D"/>
    <w:rsid w:val="00FF06BB"/>
    <w:rsid w:val="00FF24E4"/>
    <w:rsid w:val="00FF3007"/>
    <w:rsid w:val="00FF40BE"/>
    <w:rsid w:val="00FF5405"/>
    <w:rsid w:val="00FF6129"/>
    <w:rsid w:val="00FF61DD"/>
    <w:rsid w:val="00FF714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70AC2F24-CA99-4D3F-8199-24F29FF9CD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4C6961"/>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4.xml"/><Relationship Id="rId42" Type="http://schemas.openxmlformats.org/officeDocument/2006/relationships/image" Target="media/image14.wmf"/><Relationship Id="rId47" Type="http://schemas.openxmlformats.org/officeDocument/2006/relationships/image" Target="media/image17.png"/><Relationship Id="rId63" Type="http://schemas.openxmlformats.org/officeDocument/2006/relationships/image" Target="media/image27.png"/><Relationship Id="rId68" Type="http://schemas.openxmlformats.org/officeDocument/2006/relationships/oleObject" Target="embeddings/oleObject18.bin"/><Relationship Id="rId84" Type="http://schemas.openxmlformats.org/officeDocument/2006/relationships/hyperlink" Target="mailto:resources.feedback@ocr.org.uk" TargetMode="External"/><Relationship Id="rId16" Type="http://schemas.openxmlformats.org/officeDocument/2006/relationships/header" Target="header2.xml"/><Relationship Id="rId11" Type="http://schemas.openxmlformats.org/officeDocument/2006/relationships/hyperlink" Target="https://www.ocr.org.uk/maths" TargetMode="External"/><Relationship Id="rId32" Type="http://schemas.openxmlformats.org/officeDocument/2006/relationships/oleObject" Target="embeddings/oleObject4.bin"/><Relationship Id="rId37" Type="http://schemas.openxmlformats.org/officeDocument/2006/relationships/image" Target="media/image11.png"/><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image" Target="media/image33.jpeg"/><Relationship Id="rId79" Type="http://schemas.openxmlformats.org/officeDocument/2006/relationships/hyperlink" Target="https://www.ocr.org.uk/qualifications/expression-of-interest/" TargetMode="External"/><Relationship Id="rId5" Type="http://schemas.openxmlformats.org/officeDocument/2006/relationships/numbering" Target="numbering.xml"/><Relationship Id="rId19" Type="http://schemas.openxmlformats.org/officeDocument/2006/relationships/header" Target="header3.xml"/><Relationship Id="rId14" Type="http://schemas.openxmlformats.org/officeDocument/2006/relationships/hyperlink" Target="https://www.ocr.org.uk/subjects/mathematics/" TargetMode="External"/><Relationship Id="rId22" Type="http://schemas.openxmlformats.org/officeDocument/2006/relationships/footer" Target="footer1.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oleObject" Target="embeddings/oleObject9.bin"/><Relationship Id="rId48" Type="http://schemas.openxmlformats.org/officeDocument/2006/relationships/image" Target="media/image18.wmf"/><Relationship Id="rId56" Type="http://schemas.openxmlformats.org/officeDocument/2006/relationships/image" Target="media/image23.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oleObject" Target="embeddings/oleObject12.bin"/><Relationship Id="rId72" Type="http://schemas.openxmlformats.org/officeDocument/2006/relationships/header" Target="header5.xml"/><Relationship Id="rId80" Type="http://schemas.openxmlformats.org/officeDocument/2006/relationships/hyperlink" Target="mailto:resources.feedback@ocr.org.uk" TargetMode="External"/><Relationship Id="rId85"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hyperlink" Target="https://teachcambridge.org" TargetMode="External"/><Relationship Id="rId25"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oleObject" Target="embeddings/oleObject10.bin"/><Relationship Id="rId59" Type="http://schemas.openxmlformats.org/officeDocument/2006/relationships/oleObject" Target="embeddings/oleObject15.bin"/><Relationship Id="rId67" Type="http://schemas.openxmlformats.org/officeDocument/2006/relationships/image" Target="media/image30.wmf"/><Relationship Id="rId20" Type="http://schemas.openxmlformats.org/officeDocument/2006/relationships/image" Target="media/image2.jpeg"/><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hyperlink" Target="mailto:resources.feedback@ocr.org.uk?subject=I%20like%20the%20GCSE%20(9-1)%20Practice%20Materials%20Mathematics%20J560/01%20Alternative%20Paper%20Summer%202023%20series" TargetMode="External"/><Relationship Id="rId83" Type="http://schemas.openxmlformats.org/officeDocument/2006/relationships/hyperlink" Target="https://www.ocr.org.uk/qualifications/resource-finder/"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image" Target="media/image3.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oleObject" Target="embeddings/oleObject14.bin"/><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image" Target="media/image15.png"/><Relationship Id="rId52" Type="http://schemas.openxmlformats.org/officeDocument/2006/relationships/image" Target="media/image20.png"/><Relationship Id="rId60" Type="http://schemas.openxmlformats.org/officeDocument/2006/relationships/image" Target="media/image25.png"/><Relationship Id="rId65" Type="http://schemas.openxmlformats.org/officeDocument/2006/relationships/oleObject" Target="embeddings/oleObject17.bin"/><Relationship Id="rId73" Type="http://schemas.openxmlformats.org/officeDocument/2006/relationships/footer" Target="footer2.xm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subject=I%20like%20the%20GCSE%20(9-1)%20Practice%20Materials%20Mathematics%20J560/01%20Alternative%20Paper%20Summer%202023%20series" TargetMode="External"/><Relationship Id="rId86"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hyperlink" Target="https://teachcambridge.org" TargetMode="Externa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9.wmf"/><Relationship Id="rId55" Type="http://schemas.openxmlformats.org/officeDocument/2006/relationships/image" Target="media/image22.png"/><Relationship Id="rId76" Type="http://schemas.openxmlformats.org/officeDocument/2006/relationships/hyperlink" Target="mailto:resources.feedback@ocr.org.uk?subject=I%20dislike%20the%20GCSE%20(9-1)%20Practice%20Materials%20Mathematics%20J560/01%20Alternative%20Paper%20Summer%202023%20series" TargetMode="External"/><Relationship Id="rId7" Type="http://schemas.openxmlformats.org/officeDocument/2006/relationships/settings" Target="settings.xml"/><Relationship Id="rId71" Type="http://schemas.openxmlformats.org/officeDocument/2006/relationships/image" Target="media/image32.png"/><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image" Target="media/image4.wmf"/><Relationship Id="rId40" Type="http://schemas.openxmlformats.org/officeDocument/2006/relationships/image" Target="media/image13.wmf"/><Relationship Id="rId45" Type="http://schemas.openxmlformats.org/officeDocument/2006/relationships/image" Target="media/image16.wmf"/><Relationship Id="rId66" Type="http://schemas.openxmlformats.org/officeDocument/2006/relationships/image" Target="media/image29.png"/><Relationship Id="rId8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hyperlink" Target="mailto:resources.feedback@ocr.org.uk?subject=I%20dislike%20the%20GCSE%20(9-1)%20Practice%20Materials%20Mathematics%20J560/01%20Alternative%20Paper%20Summer%202023%20series"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06</PowerAppID>
    <_Version xmlns="http://schemas.microsoft.com/sharepoint/v3/fields" xsi:nil="true"/>
    <Qualification xmlns="a826fb59-e30b-4629-9a45-ddaff588768b">GCSE</Qualification>
    <Component xmlns="a826fb59-e30b-4629-9a45-ddaff588768b">J560/01</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FEDFC4E2-7C9D-4E37-AB21-BC01B13B83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1658</TotalTime>
  <Pages>1</Pages>
  <Words>1538</Words>
  <Characters>8772</Characters>
  <Application>Microsoft Office Word</Application>
  <DocSecurity>4</DocSecurity>
  <Lines>73</Lines>
  <Paragraphs>20</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1 Summer 2023</vt:lpstr>
    </vt:vector>
  </TitlesOfParts>
  <Company>Cambridge University Press &amp; Assessment</Company>
  <LinksUpToDate>false</LinksUpToDate>
  <CharactersWithSpaces>10290</CharactersWithSpaces>
  <SharedDoc>false</SharedDoc>
  <HLinks>
    <vt:vector size="54"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1114164</vt:i4>
      </vt:variant>
      <vt:variant>
        <vt:i4>6</vt:i4>
      </vt:variant>
      <vt:variant>
        <vt:i4>0</vt:i4>
      </vt:variant>
      <vt:variant>
        <vt:i4>5</vt:i4>
      </vt:variant>
      <vt:variant>
        <vt:lpwstr>mailto:resources.feedback@ocr.org.uk?subject=I%20dislike%20the%20GCSE%20(9-1)%20Practice%20Materials%20Mathematics%20J560/01%20Alternative%20Paper%20Summer%202023%20series</vt:lpwstr>
      </vt:variant>
      <vt:variant>
        <vt:lpwstr/>
      </vt:variant>
      <vt:variant>
        <vt:i4>3276826</vt:i4>
      </vt:variant>
      <vt:variant>
        <vt:i4>3</vt:i4>
      </vt:variant>
      <vt:variant>
        <vt:i4>0</vt:i4>
      </vt:variant>
      <vt:variant>
        <vt:i4>5</vt:i4>
      </vt:variant>
      <vt:variant>
        <vt:lpwstr>mailto:resources.feedback@ocr.org.uk?subject=I%20like%20the%20GCSE%20(9-1)%20Practice%20Materials%20Mathematics%20J560/01%20Alternative%20Paper%20Summer%202023%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1 Summer 2023</dc:title>
  <dc:subject>Mathematics</dc:subject>
  <dc:creator>OCR</dc:creator>
  <cp:keywords>Mathematics; Alternative papers; J560/01; Summer 2023</cp:keywords>
  <dc:description/>
  <cp:lastModifiedBy>Ramune Bruzinskiene</cp:lastModifiedBy>
  <cp:revision>250</cp:revision>
  <cp:lastPrinted>2023-11-03T00:49:00Z</cp:lastPrinted>
  <dcterms:created xsi:type="dcterms:W3CDTF">2024-02-21T17:31:00Z</dcterms:created>
  <dcterms:modified xsi:type="dcterms:W3CDTF">2024-03-07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